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E7A3BB4" w14:textId="521E33DD" w:rsidR="00D95FC1" w:rsidRPr="00F53A04" w:rsidRDefault="00D45984" w:rsidP="00AF248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Á</w:t>
      </w:r>
      <w:r w:rsidR="00D963E7" w:rsidRPr="00F53A04">
        <w:rPr>
          <w:b/>
          <w:sz w:val="28"/>
          <w:szCs w:val="28"/>
        </w:rPr>
        <w:t>LGEBRA</w:t>
      </w:r>
      <w:r w:rsidR="00B27616">
        <w:rPr>
          <w:b/>
          <w:sz w:val="28"/>
          <w:szCs w:val="28"/>
        </w:rPr>
        <w:t xml:space="preserve">    </w:t>
      </w:r>
      <w:r w:rsidR="00031DC3">
        <w:rPr>
          <w:b/>
          <w:sz w:val="28"/>
          <w:szCs w:val="28"/>
        </w:rPr>
        <w:t xml:space="preserve"> 2</w:t>
      </w:r>
      <w:r w:rsidR="000F7E91">
        <w:rPr>
          <w:b/>
          <w:sz w:val="28"/>
          <w:szCs w:val="28"/>
        </w:rPr>
        <w:t>º</w:t>
      </w:r>
      <w:r w:rsidR="00086B78">
        <w:rPr>
          <w:b/>
          <w:sz w:val="28"/>
          <w:szCs w:val="28"/>
        </w:rPr>
        <w:t xml:space="preserve"> </w:t>
      </w:r>
      <w:r w:rsidR="00031DC3">
        <w:rPr>
          <w:b/>
          <w:sz w:val="28"/>
          <w:szCs w:val="28"/>
        </w:rPr>
        <w:t>ESO</w:t>
      </w:r>
    </w:p>
    <w:p w14:paraId="22513C2A" w14:textId="77777777" w:rsidR="00D95FC1" w:rsidRDefault="00D95FC1" w:rsidP="00D95FC1">
      <w:pPr>
        <w:rPr>
          <w:rFonts w:asciiTheme="minorHAnsi" w:hAnsiTheme="minorHAnsi" w:cstheme="minorHAnsi"/>
          <w:b/>
          <w:i/>
          <w:sz w:val="28"/>
          <w:szCs w:val="28"/>
        </w:rPr>
      </w:pPr>
    </w:p>
    <w:p w14:paraId="419078BD" w14:textId="5F482D35" w:rsidR="00AA7C58" w:rsidRPr="00AA7C58" w:rsidRDefault="00AA7C58" w:rsidP="00CE1321">
      <w:pPr>
        <w:numPr>
          <w:ilvl w:val="0"/>
          <w:numId w:val="1"/>
        </w:numPr>
        <w:autoSpaceDE w:val="0"/>
        <w:autoSpaceDN w:val="0"/>
        <w:adjustRightInd w:val="0"/>
        <w:spacing w:after="60"/>
        <w:rPr>
          <w:szCs w:val="22"/>
        </w:rPr>
      </w:pPr>
      <w:r w:rsidRPr="00AA7C58">
        <w:rPr>
          <w:szCs w:val="22"/>
        </w:rPr>
        <w:t>Reescriba las siguientes expresiones en lenguaje algebraico.</w:t>
      </w:r>
    </w:p>
    <w:p w14:paraId="5E74C2B3" w14:textId="77777777" w:rsidR="00AA7C58" w:rsidRPr="00AA7C58" w:rsidRDefault="00AA7C58" w:rsidP="005D4A78">
      <w:pPr>
        <w:autoSpaceDE w:val="0"/>
        <w:autoSpaceDN w:val="0"/>
        <w:adjustRightInd w:val="0"/>
        <w:spacing w:after="60"/>
        <w:ind w:firstLine="0"/>
        <w:rPr>
          <w:sz w:val="4"/>
          <w:szCs w:val="2"/>
        </w:rPr>
      </w:pPr>
    </w:p>
    <w:p w14:paraId="405E3747" w14:textId="232AEC30" w:rsidR="00AA7C58" w:rsidRDefault="00AA7C58" w:rsidP="007222BA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60" w:after="60" w:line="360" w:lineRule="auto"/>
        <w:jc w:val="both"/>
        <w:rPr>
          <w:szCs w:val="22"/>
        </w:rPr>
      </w:pPr>
      <w:r w:rsidRPr="007222BA">
        <w:rPr>
          <w:szCs w:val="22"/>
        </w:rPr>
        <w:t>La mitad de un número menos siete unidades.</w:t>
      </w:r>
    </w:p>
    <w:p w14:paraId="797B67FF" w14:textId="65DA2883" w:rsidR="00AA7C58" w:rsidRPr="007222BA" w:rsidRDefault="00AA7C58" w:rsidP="007222BA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60" w:after="60" w:line="360" w:lineRule="auto"/>
        <w:jc w:val="both"/>
        <w:rPr>
          <w:szCs w:val="22"/>
        </w:rPr>
      </w:pPr>
      <w:r w:rsidRPr="007222BA">
        <w:rPr>
          <w:szCs w:val="22"/>
        </w:rPr>
        <w:t>El triple de un número más el doble de otro número.</w:t>
      </w:r>
    </w:p>
    <w:p w14:paraId="0E518D3D" w14:textId="7FA5F74E" w:rsidR="00AA7C58" w:rsidRPr="007222BA" w:rsidRDefault="00AA7C58" w:rsidP="007222BA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60" w:after="60" w:line="360" w:lineRule="auto"/>
        <w:jc w:val="both"/>
        <w:rPr>
          <w:szCs w:val="22"/>
        </w:rPr>
      </w:pPr>
      <w:r w:rsidRPr="007222BA">
        <w:rPr>
          <w:szCs w:val="22"/>
        </w:rPr>
        <w:t>La quinta parte de un número menos la triple del mismo número.</w:t>
      </w:r>
    </w:p>
    <w:p w14:paraId="69A40A57" w14:textId="60A20A8A" w:rsidR="00AA7C58" w:rsidRPr="007222BA" w:rsidRDefault="00AA7C58" w:rsidP="007222BA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60" w:after="60" w:line="360" w:lineRule="auto"/>
        <w:jc w:val="both"/>
        <w:rPr>
          <w:szCs w:val="22"/>
        </w:rPr>
      </w:pPr>
      <w:r w:rsidRPr="007222BA">
        <w:rPr>
          <w:szCs w:val="22"/>
        </w:rPr>
        <w:t>El anterior de un número, más el cuadrado de otro número.</w:t>
      </w:r>
    </w:p>
    <w:p w14:paraId="552D99C0" w14:textId="084F4430" w:rsidR="00AA7C58" w:rsidRPr="007222BA" w:rsidRDefault="00AA7C58" w:rsidP="007222BA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60" w:after="60" w:line="360" w:lineRule="auto"/>
        <w:jc w:val="both"/>
        <w:rPr>
          <w:szCs w:val="22"/>
        </w:rPr>
      </w:pPr>
      <w:r w:rsidRPr="007222BA">
        <w:rPr>
          <w:szCs w:val="22"/>
        </w:rPr>
        <w:t xml:space="preserve">La suma de tres números consecutivos </w:t>
      </w:r>
    </w:p>
    <w:p w14:paraId="11E16AAE" w14:textId="77777777" w:rsidR="00AD7F81" w:rsidRPr="003158D3" w:rsidRDefault="00AD7F81" w:rsidP="00AD7F81">
      <w:pPr>
        <w:autoSpaceDE w:val="0"/>
        <w:autoSpaceDN w:val="0"/>
        <w:adjustRightInd w:val="0"/>
        <w:spacing w:before="60"/>
        <w:jc w:val="both"/>
        <w:rPr>
          <w:szCs w:val="22"/>
        </w:rPr>
      </w:pPr>
    </w:p>
    <w:p w14:paraId="2872E154" w14:textId="3D38F7D1" w:rsidR="00735964" w:rsidRPr="00631E77" w:rsidRDefault="00631E77" w:rsidP="00735964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>
        <w:t xml:space="preserve">Calcule el valor numérico de estas expresiones algebraicas </w:t>
      </w:r>
      <w:proofErr w:type="gramStart"/>
      <w:r>
        <w:t xml:space="preserve">en  </w:t>
      </w:r>
      <w:r w:rsidR="00086B78" w:rsidRPr="00631E77">
        <w:t>x</w:t>
      </w:r>
      <w:proofErr w:type="gramEnd"/>
      <w:r w:rsidR="00086B78" w:rsidRPr="00631E77">
        <w:t xml:space="preserve"> = 2</w:t>
      </w:r>
    </w:p>
    <w:p w14:paraId="6866FDA3" w14:textId="0EEAA817" w:rsidR="00735964" w:rsidRPr="004D7F0C" w:rsidRDefault="009120C7" w:rsidP="004D7F0C">
      <w:pPr>
        <w:numPr>
          <w:ilvl w:val="0"/>
          <w:numId w:val="7"/>
        </w:numPr>
        <w:autoSpaceDE w:val="0"/>
        <w:autoSpaceDN w:val="0"/>
        <w:adjustRightInd w:val="0"/>
        <w:spacing w:before="60"/>
        <w:jc w:val="both"/>
      </w:pPr>
      <w:r w:rsidRPr="003158D3">
        <w:rPr>
          <w:position w:val="-6"/>
        </w:rPr>
        <w:object w:dxaOrig="1160" w:dyaOrig="320" w14:anchorId="184698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75pt" o:ole="">
            <v:imagedata r:id="rId5" o:title=""/>
          </v:shape>
          <o:OLEObject Type="Embed" ProgID="Equation.DSMT4" ShapeID="_x0000_i1025" DrawAspect="Content" ObjectID="_1814815459" r:id="rId6"/>
        </w:object>
      </w:r>
      <w:r w:rsidR="00735964" w:rsidRPr="003158D3">
        <w:t xml:space="preserve">    </w:t>
      </w:r>
      <w:r w:rsidR="00F40801">
        <w:t xml:space="preserve"> </w:t>
      </w:r>
      <w:r>
        <w:t>b)</w:t>
      </w:r>
      <w:r w:rsidR="00735964" w:rsidRPr="003158D3">
        <w:t xml:space="preserve"> </w:t>
      </w:r>
      <w:r w:rsidR="00F40801" w:rsidRPr="005F255A">
        <w:rPr>
          <w:position w:val="-10"/>
        </w:rPr>
        <w:object w:dxaOrig="760" w:dyaOrig="360" w14:anchorId="674E1711">
          <v:shape id="_x0000_i1026" type="#_x0000_t75" style="width:37.5pt;height:18pt" o:ole="">
            <v:imagedata r:id="rId7" o:title=""/>
          </v:shape>
          <o:OLEObject Type="Embed" ProgID="Equation.DSMT4" ShapeID="_x0000_i1026" DrawAspect="Content" ObjectID="_1814815460" r:id="rId8"/>
        </w:object>
      </w:r>
      <w:r w:rsidR="00735964" w:rsidRPr="00F40801">
        <w:t xml:space="preserve"> </w:t>
      </w:r>
      <w:r w:rsidR="00F40801">
        <w:t xml:space="preserve"> </w:t>
      </w:r>
      <w:r w:rsidR="00735964" w:rsidRPr="00F40801">
        <w:t xml:space="preserve">   </w:t>
      </w:r>
      <w:r w:rsidR="00F40801">
        <w:t>c)</w:t>
      </w:r>
      <w:r w:rsidR="00735964" w:rsidRPr="00F40801">
        <w:t xml:space="preserve"> </w:t>
      </w:r>
      <w:r w:rsidR="00F40801" w:rsidRPr="003158D3">
        <w:rPr>
          <w:position w:val="-24"/>
        </w:rPr>
        <w:object w:dxaOrig="1460" w:dyaOrig="660" w14:anchorId="39D7D77E">
          <v:shape id="_x0000_i1027" type="#_x0000_t75" style="width:72.75pt;height:33pt" o:ole="">
            <v:imagedata r:id="rId9" o:title=""/>
          </v:shape>
          <o:OLEObject Type="Embed" ProgID="Equation.DSMT4" ShapeID="_x0000_i1027" DrawAspect="Content" ObjectID="_1814815461" r:id="rId10"/>
        </w:object>
      </w:r>
      <w:r w:rsidR="00735964" w:rsidRPr="003158D3">
        <w:t xml:space="preserve"> </w:t>
      </w:r>
      <w:r w:rsidR="00F40801">
        <w:t xml:space="preserve"> </w:t>
      </w:r>
      <w:r w:rsidR="00735964" w:rsidRPr="003158D3">
        <w:t xml:space="preserve">   </w:t>
      </w:r>
      <w:r w:rsidR="00F40801">
        <w:t xml:space="preserve">d) </w:t>
      </w:r>
      <w:r w:rsidR="00F40801" w:rsidRPr="00F40801">
        <w:rPr>
          <w:position w:val="-24"/>
        </w:rPr>
        <w:object w:dxaOrig="680" w:dyaOrig="620" w14:anchorId="7E29E625">
          <v:shape id="_x0000_i1028" type="#_x0000_t75" style="width:33.75pt;height:30.75pt" o:ole="">
            <v:imagedata r:id="rId11" o:title=""/>
          </v:shape>
          <o:OLEObject Type="Embed" ProgID="Equation.DSMT4" ShapeID="_x0000_i1028" DrawAspect="Content" ObjectID="_1814815462" r:id="rId12"/>
        </w:object>
      </w:r>
      <w:r w:rsidR="00735964" w:rsidRPr="003158D3">
        <w:t xml:space="preserve"> </w:t>
      </w:r>
      <w:r w:rsidR="004D7F0C">
        <w:t xml:space="preserve">      </w:t>
      </w:r>
      <w:r w:rsidR="00735964" w:rsidRPr="004D7F0C">
        <w:rPr>
          <w:b/>
          <w:bCs/>
        </w:rPr>
        <w:t xml:space="preserve">Sol:   </w:t>
      </w:r>
      <w:r w:rsidR="00735964" w:rsidRPr="004D7F0C">
        <w:rPr>
          <w:bCs/>
        </w:rPr>
        <w:t xml:space="preserve">a) </w:t>
      </w:r>
      <w:r w:rsidR="004D7F0C">
        <w:rPr>
          <w:bCs/>
        </w:rPr>
        <w:t>9</w:t>
      </w:r>
      <w:r w:rsidR="00735964" w:rsidRPr="004D7F0C">
        <w:rPr>
          <w:bCs/>
        </w:rPr>
        <w:t xml:space="preserve">    b) </w:t>
      </w:r>
      <w:r w:rsidR="004D7F0C">
        <w:rPr>
          <w:bCs/>
        </w:rPr>
        <w:t>25</w:t>
      </w:r>
      <w:r w:rsidR="00735964" w:rsidRPr="004D7F0C">
        <w:rPr>
          <w:bCs/>
        </w:rPr>
        <w:t xml:space="preserve">    c) </w:t>
      </w:r>
      <w:r w:rsidR="004D7F0C">
        <w:rPr>
          <w:bCs/>
        </w:rPr>
        <w:t>0    d) 1/2</w:t>
      </w:r>
    </w:p>
    <w:p w14:paraId="46C1EA4E" w14:textId="77777777" w:rsidR="00735964" w:rsidRDefault="00735964" w:rsidP="00735964">
      <w:pPr>
        <w:autoSpaceDE w:val="0"/>
        <w:autoSpaceDN w:val="0"/>
        <w:adjustRightInd w:val="0"/>
        <w:spacing w:after="60"/>
        <w:ind w:firstLine="0"/>
        <w:rPr>
          <w:szCs w:val="22"/>
          <w:lang w:val="en-US"/>
        </w:rPr>
      </w:pPr>
    </w:p>
    <w:p w14:paraId="1DDF1C50" w14:textId="38FE5F38" w:rsidR="00631E77" w:rsidRPr="00631E77" w:rsidRDefault="00631E77" w:rsidP="00631E77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60"/>
        <w:rPr>
          <w:szCs w:val="22"/>
          <w:lang w:val="en-US"/>
        </w:rPr>
      </w:pPr>
      <w:r w:rsidRPr="00631E77">
        <w:rPr>
          <w:szCs w:val="22"/>
        </w:rPr>
        <w:t>Expresa en lenguaje algebraico.</w:t>
      </w:r>
    </w:p>
    <w:p w14:paraId="1DE0E32F" w14:textId="77777777" w:rsidR="007C5C80" w:rsidRPr="007C5C80" w:rsidRDefault="007C5C80" w:rsidP="007C5C80">
      <w:pPr>
        <w:autoSpaceDE w:val="0"/>
        <w:autoSpaceDN w:val="0"/>
        <w:adjustRightInd w:val="0"/>
        <w:spacing w:after="60"/>
        <w:ind w:firstLine="0"/>
        <w:rPr>
          <w:sz w:val="4"/>
          <w:szCs w:val="2"/>
          <w:lang w:val="en-US"/>
        </w:rPr>
      </w:pPr>
    </w:p>
    <w:p w14:paraId="39E202E0" w14:textId="5C0E24EC" w:rsidR="00735964" w:rsidRPr="006430C9" w:rsidRDefault="00AD7F81" w:rsidP="006430C9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60" w:after="60" w:line="360" w:lineRule="auto"/>
        <w:jc w:val="both"/>
        <w:rPr>
          <w:szCs w:val="22"/>
        </w:rPr>
      </w:pPr>
      <w:r w:rsidRPr="00735964">
        <w:rPr>
          <w:szCs w:val="22"/>
        </w:rPr>
        <w:t>La raíz cuadrada del doble de un numero</w:t>
      </w:r>
    </w:p>
    <w:p w14:paraId="1001CC61" w14:textId="1E00E906" w:rsidR="00AD7F81" w:rsidRDefault="00735964" w:rsidP="00735964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60" w:line="360" w:lineRule="auto"/>
        <w:jc w:val="both"/>
        <w:rPr>
          <w:szCs w:val="22"/>
        </w:rPr>
      </w:pPr>
      <w:r>
        <w:rPr>
          <w:szCs w:val="22"/>
        </w:rPr>
        <w:t xml:space="preserve">El </w:t>
      </w:r>
      <w:r w:rsidR="00AD7F81" w:rsidRPr="00735964">
        <w:rPr>
          <w:szCs w:val="22"/>
        </w:rPr>
        <w:t>área de un rectángulo cuya base es el doble que su altura</w:t>
      </w:r>
    </w:p>
    <w:p w14:paraId="300A683A" w14:textId="20D535C2" w:rsidR="00AD7F81" w:rsidRDefault="00AD7F81" w:rsidP="00735964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60" w:line="360" w:lineRule="auto"/>
        <w:jc w:val="both"/>
        <w:rPr>
          <w:szCs w:val="22"/>
        </w:rPr>
      </w:pPr>
      <w:r w:rsidRPr="00735964">
        <w:rPr>
          <w:szCs w:val="22"/>
        </w:rPr>
        <w:t>La edad de Jorge, x, dentro de 5 años</w:t>
      </w:r>
    </w:p>
    <w:p w14:paraId="1A4D3B62" w14:textId="77777777" w:rsidR="00AD7F81" w:rsidRPr="00735964" w:rsidRDefault="00AD7F81" w:rsidP="00735964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60" w:line="360" w:lineRule="auto"/>
        <w:jc w:val="both"/>
        <w:rPr>
          <w:szCs w:val="22"/>
        </w:rPr>
      </w:pPr>
      <w:r w:rsidRPr="00735964">
        <w:rPr>
          <w:szCs w:val="22"/>
        </w:rPr>
        <w:t>El doble de la edad que tenía Jorge hace 3 años</w:t>
      </w:r>
    </w:p>
    <w:p w14:paraId="1FEBEEED" w14:textId="77777777" w:rsidR="00820BEF" w:rsidRPr="003158D3" w:rsidRDefault="00820BEF" w:rsidP="00AD7F81">
      <w:pPr>
        <w:autoSpaceDE w:val="0"/>
        <w:autoSpaceDN w:val="0"/>
        <w:adjustRightInd w:val="0"/>
        <w:spacing w:before="60"/>
        <w:ind w:left="0" w:firstLine="0"/>
        <w:jc w:val="both"/>
        <w:rPr>
          <w:szCs w:val="22"/>
        </w:rPr>
      </w:pPr>
    </w:p>
    <w:p w14:paraId="3939C926" w14:textId="1949578B" w:rsidR="008B4195" w:rsidRPr="003158D3" w:rsidRDefault="00CB350E" w:rsidP="008B4195">
      <w:pPr>
        <w:numPr>
          <w:ilvl w:val="0"/>
          <w:numId w:val="1"/>
        </w:numPr>
        <w:autoSpaceDE w:val="0"/>
        <w:autoSpaceDN w:val="0"/>
        <w:adjustRightInd w:val="0"/>
        <w:spacing w:before="120" w:after="120"/>
        <w:rPr>
          <w:szCs w:val="22"/>
        </w:rPr>
      </w:pPr>
      <w:r w:rsidRPr="003158D3">
        <w:rPr>
          <w:szCs w:val="22"/>
        </w:rPr>
        <w:t>Complet</w:t>
      </w:r>
      <w:r w:rsidR="005E0B81">
        <w:rPr>
          <w:szCs w:val="22"/>
        </w:rPr>
        <w:t>a</w:t>
      </w:r>
      <w:r w:rsidRPr="003158D3">
        <w:rPr>
          <w:szCs w:val="22"/>
        </w:rPr>
        <w:t xml:space="preserve"> </w:t>
      </w:r>
      <w:r w:rsidR="005E0B81">
        <w:rPr>
          <w:szCs w:val="22"/>
        </w:rPr>
        <w:t>la tabla.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8"/>
        <w:gridCol w:w="1417"/>
        <w:gridCol w:w="1418"/>
        <w:gridCol w:w="992"/>
        <w:gridCol w:w="2268"/>
      </w:tblGrid>
      <w:tr w:rsidR="009931D5" w:rsidRPr="003158D3" w14:paraId="61FBF4A4" w14:textId="77777777" w:rsidTr="005E0B81">
        <w:tc>
          <w:tcPr>
            <w:tcW w:w="1308" w:type="dxa"/>
            <w:vAlign w:val="center"/>
          </w:tcPr>
          <w:p w14:paraId="78E6827B" w14:textId="773D6EAA" w:rsidR="008B4195" w:rsidRPr="003158D3" w:rsidRDefault="00CB350E" w:rsidP="00F92A1C">
            <w:pPr>
              <w:tabs>
                <w:tab w:val="right" w:pos="9923"/>
              </w:tabs>
              <w:spacing w:before="60" w:after="60"/>
              <w:jc w:val="center"/>
            </w:pPr>
            <w:r w:rsidRPr="003158D3">
              <w:t>Monomi</w:t>
            </w:r>
            <w:r w:rsidR="005E0B81">
              <w:t>o</w:t>
            </w:r>
          </w:p>
        </w:tc>
        <w:tc>
          <w:tcPr>
            <w:tcW w:w="1417" w:type="dxa"/>
            <w:vAlign w:val="center"/>
          </w:tcPr>
          <w:p w14:paraId="3E28940E" w14:textId="39764368" w:rsidR="008B4195" w:rsidRPr="003158D3" w:rsidRDefault="008B4195" w:rsidP="00F92A1C">
            <w:pPr>
              <w:tabs>
                <w:tab w:val="right" w:pos="9923"/>
              </w:tabs>
              <w:spacing w:before="60" w:after="60"/>
              <w:jc w:val="center"/>
            </w:pPr>
            <w:r w:rsidRPr="003158D3">
              <w:t>Coe</w:t>
            </w:r>
            <w:r w:rsidR="00CB350E" w:rsidRPr="003158D3">
              <w:t>ficient</w:t>
            </w:r>
            <w:r w:rsidR="005E0B81">
              <w:t>e</w:t>
            </w:r>
          </w:p>
        </w:tc>
        <w:tc>
          <w:tcPr>
            <w:tcW w:w="1418" w:type="dxa"/>
            <w:vAlign w:val="center"/>
          </w:tcPr>
          <w:p w14:paraId="35C4C22A" w14:textId="6F6BD3FE" w:rsidR="008B4195" w:rsidRPr="003158D3" w:rsidRDefault="005E0B81" w:rsidP="00F92A1C">
            <w:pPr>
              <w:tabs>
                <w:tab w:val="right" w:pos="9923"/>
              </w:tabs>
              <w:spacing w:before="60" w:after="60"/>
              <w:jc w:val="center"/>
            </w:pPr>
            <w:r>
              <w:t>Parte l</w:t>
            </w:r>
            <w:r w:rsidR="008B4195" w:rsidRPr="003158D3">
              <w:t>iteral</w:t>
            </w:r>
          </w:p>
        </w:tc>
        <w:tc>
          <w:tcPr>
            <w:tcW w:w="992" w:type="dxa"/>
            <w:vAlign w:val="center"/>
          </w:tcPr>
          <w:p w14:paraId="5859A05F" w14:textId="24F29C5D" w:rsidR="008B4195" w:rsidRPr="003158D3" w:rsidRDefault="005E0B81" w:rsidP="00F92A1C">
            <w:pPr>
              <w:tabs>
                <w:tab w:val="right" w:pos="9923"/>
              </w:tabs>
              <w:spacing w:before="60" w:after="60"/>
              <w:jc w:val="center"/>
            </w:pPr>
            <w:r>
              <w:t>Grado</w:t>
            </w:r>
          </w:p>
        </w:tc>
        <w:tc>
          <w:tcPr>
            <w:tcW w:w="2268" w:type="dxa"/>
            <w:vAlign w:val="center"/>
          </w:tcPr>
          <w:p w14:paraId="016A318F" w14:textId="6DC45B5A" w:rsidR="008B4195" w:rsidRPr="003158D3" w:rsidRDefault="00A32F9B" w:rsidP="005E0B81">
            <w:pPr>
              <w:tabs>
                <w:tab w:val="right" w:pos="9923"/>
              </w:tabs>
              <w:spacing w:before="60" w:after="60"/>
              <w:jc w:val="center"/>
            </w:pPr>
            <w:r>
              <w:t>Monomio</w:t>
            </w:r>
            <w:r w:rsidR="005E0B81">
              <w:t xml:space="preserve"> </w:t>
            </w:r>
            <w:r>
              <w:t>semejante</w:t>
            </w:r>
          </w:p>
        </w:tc>
      </w:tr>
      <w:tr w:rsidR="00054886" w:rsidRPr="003158D3" w14:paraId="6F7090EE" w14:textId="77777777" w:rsidTr="005E0B81">
        <w:tc>
          <w:tcPr>
            <w:tcW w:w="1308" w:type="dxa"/>
            <w:vAlign w:val="center"/>
          </w:tcPr>
          <w:p w14:paraId="68E16CA6" w14:textId="77388CB8" w:rsidR="00954565" w:rsidRPr="003158D3" w:rsidRDefault="00BD212D" w:rsidP="00F92A1C">
            <w:pPr>
              <w:tabs>
                <w:tab w:val="right" w:pos="9923"/>
              </w:tabs>
              <w:spacing w:after="120"/>
              <w:jc w:val="center"/>
            </w:pPr>
            <w:r w:rsidRPr="003158D3">
              <w:rPr>
                <w:position w:val="-6"/>
              </w:rPr>
              <w:object w:dxaOrig="520" w:dyaOrig="320" w14:anchorId="7E74AA2B">
                <v:shape id="_x0000_i1236" type="#_x0000_t75" style="width:26.25pt;height:15.75pt" o:ole="">
                  <v:imagedata r:id="rId13" o:title=""/>
                </v:shape>
                <o:OLEObject Type="Embed" ProgID="Equation.DSMT4" ShapeID="_x0000_i1236" DrawAspect="Content" ObjectID="_1814815463" r:id="rId14"/>
              </w:object>
            </w:r>
          </w:p>
        </w:tc>
        <w:tc>
          <w:tcPr>
            <w:tcW w:w="1417" w:type="dxa"/>
            <w:vAlign w:val="center"/>
          </w:tcPr>
          <w:p w14:paraId="2B1207D4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1418" w:type="dxa"/>
            <w:vAlign w:val="center"/>
          </w:tcPr>
          <w:p w14:paraId="6DC31C97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992" w:type="dxa"/>
            <w:vAlign w:val="center"/>
          </w:tcPr>
          <w:p w14:paraId="712CBF1E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2268" w:type="dxa"/>
            <w:vAlign w:val="center"/>
          </w:tcPr>
          <w:p w14:paraId="5CACE240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</w:tr>
      <w:tr w:rsidR="00054886" w:rsidRPr="003158D3" w14:paraId="1618D98B" w14:textId="77777777" w:rsidTr="005E0B81">
        <w:tc>
          <w:tcPr>
            <w:tcW w:w="1308" w:type="dxa"/>
            <w:vAlign w:val="center"/>
          </w:tcPr>
          <w:p w14:paraId="4C74F8F1" w14:textId="63BC2C4C" w:rsidR="00954565" w:rsidRPr="003158D3" w:rsidRDefault="008D0FE0" w:rsidP="00F92A1C">
            <w:pPr>
              <w:tabs>
                <w:tab w:val="right" w:pos="9923"/>
              </w:tabs>
              <w:spacing w:after="120"/>
              <w:jc w:val="center"/>
            </w:pPr>
            <w:r w:rsidRPr="003158D3">
              <w:rPr>
                <w:position w:val="-10"/>
              </w:rPr>
              <w:object w:dxaOrig="760" w:dyaOrig="360" w14:anchorId="5CB132EC">
                <v:shape id="_x0000_i1237" type="#_x0000_t75" style="width:38.25pt;height:18pt" o:ole="">
                  <v:imagedata r:id="rId15" o:title=""/>
                </v:shape>
                <o:OLEObject Type="Embed" ProgID="Equation.DSMT4" ShapeID="_x0000_i1237" DrawAspect="Content" ObjectID="_1814815464" r:id="rId16"/>
              </w:object>
            </w:r>
          </w:p>
        </w:tc>
        <w:tc>
          <w:tcPr>
            <w:tcW w:w="1417" w:type="dxa"/>
            <w:vAlign w:val="center"/>
          </w:tcPr>
          <w:p w14:paraId="3E7F0068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1418" w:type="dxa"/>
            <w:vAlign w:val="center"/>
          </w:tcPr>
          <w:p w14:paraId="293F5ADE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992" w:type="dxa"/>
            <w:vAlign w:val="center"/>
          </w:tcPr>
          <w:p w14:paraId="7E8DBC41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2268" w:type="dxa"/>
            <w:vAlign w:val="center"/>
          </w:tcPr>
          <w:p w14:paraId="1E7C0001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</w:tr>
      <w:tr w:rsidR="00054886" w:rsidRPr="003158D3" w14:paraId="199EFDA0" w14:textId="77777777" w:rsidTr="005E0B81">
        <w:tc>
          <w:tcPr>
            <w:tcW w:w="1308" w:type="dxa"/>
            <w:vAlign w:val="center"/>
          </w:tcPr>
          <w:p w14:paraId="525E5F4B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  <w:r w:rsidRPr="003158D3">
              <w:rPr>
                <w:position w:val="-24"/>
              </w:rPr>
              <w:object w:dxaOrig="700" w:dyaOrig="660" w14:anchorId="14FB78F4">
                <v:shape id="_x0000_i1238" type="#_x0000_t75" style="width:34.5pt;height:33pt" o:ole="">
                  <v:imagedata r:id="rId17" o:title=""/>
                </v:shape>
                <o:OLEObject Type="Embed" ProgID="Equation.3" ShapeID="_x0000_i1238" DrawAspect="Content" ObjectID="_1814815465" r:id="rId18"/>
              </w:object>
            </w:r>
          </w:p>
        </w:tc>
        <w:tc>
          <w:tcPr>
            <w:tcW w:w="1417" w:type="dxa"/>
            <w:vAlign w:val="center"/>
          </w:tcPr>
          <w:p w14:paraId="097AAA20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1418" w:type="dxa"/>
            <w:vAlign w:val="center"/>
          </w:tcPr>
          <w:p w14:paraId="41DD33FD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992" w:type="dxa"/>
            <w:vAlign w:val="center"/>
          </w:tcPr>
          <w:p w14:paraId="5E204ABF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2268" w:type="dxa"/>
            <w:vAlign w:val="center"/>
          </w:tcPr>
          <w:p w14:paraId="17E0796D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</w:tr>
      <w:tr w:rsidR="00954565" w:rsidRPr="003158D3" w14:paraId="1C2BC72D" w14:textId="77777777" w:rsidTr="005E0B81">
        <w:tc>
          <w:tcPr>
            <w:tcW w:w="1308" w:type="dxa"/>
            <w:vAlign w:val="center"/>
          </w:tcPr>
          <w:p w14:paraId="0374B15B" w14:textId="77777777" w:rsidR="00954565" w:rsidRPr="003158D3" w:rsidRDefault="001C2BAA" w:rsidP="00F92A1C">
            <w:pPr>
              <w:tabs>
                <w:tab w:val="right" w:pos="9923"/>
              </w:tabs>
              <w:spacing w:after="120"/>
              <w:jc w:val="center"/>
            </w:pPr>
            <w:r w:rsidRPr="003158D3">
              <w:rPr>
                <w:position w:val="-10"/>
              </w:rPr>
              <w:object w:dxaOrig="620" w:dyaOrig="360" w14:anchorId="0E5BEDBA">
                <v:shape id="_x0000_i1239" type="#_x0000_t75" style="width:30.75pt;height:18pt" o:ole="">
                  <v:imagedata r:id="rId19" o:title=""/>
                </v:shape>
                <o:OLEObject Type="Embed" ProgID="Equation.3" ShapeID="_x0000_i1239" DrawAspect="Content" ObjectID="_1814815466" r:id="rId20"/>
              </w:object>
            </w:r>
          </w:p>
        </w:tc>
        <w:tc>
          <w:tcPr>
            <w:tcW w:w="1417" w:type="dxa"/>
            <w:vAlign w:val="center"/>
          </w:tcPr>
          <w:p w14:paraId="2EC49573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1418" w:type="dxa"/>
            <w:vAlign w:val="center"/>
          </w:tcPr>
          <w:p w14:paraId="46A628C1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992" w:type="dxa"/>
            <w:vAlign w:val="center"/>
          </w:tcPr>
          <w:p w14:paraId="6F7654FE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2268" w:type="dxa"/>
            <w:vAlign w:val="center"/>
          </w:tcPr>
          <w:p w14:paraId="29A78F28" w14:textId="77777777" w:rsidR="00954565" w:rsidRPr="003158D3" w:rsidRDefault="00954565" w:rsidP="00F92A1C">
            <w:pPr>
              <w:tabs>
                <w:tab w:val="right" w:pos="9923"/>
              </w:tabs>
              <w:spacing w:after="120"/>
              <w:jc w:val="center"/>
            </w:pPr>
          </w:p>
        </w:tc>
      </w:tr>
    </w:tbl>
    <w:p w14:paraId="5684D46D" w14:textId="77777777" w:rsidR="008B4195" w:rsidRDefault="008B4195" w:rsidP="008B4195">
      <w:pPr>
        <w:pStyle w:val="Prrafodelista"/>
        <w:rPr>
          <w:b/>
          <w:sz w:val="22"/>
          <w:szCs w:val="22"/>
        </w:rPr>
      </w:pPr>
    </w:p>
    <w:p w14:paraId="16A2C366" w14:textId="77777777" w:rsidR="00F956C4" w:rsidRPr="003158D3" w:rsidRDefault="00F956C4" w:rsidP="00F956C4">
      <w:pPr>
        <w:autoSpaceDE w:val="0"/>
        <w:autoSpaceDN w:val="0"/>
        <w:adjustRightInd w:val="0"/>
        <w:spacing w:before="60"/>
        <w:ind w:left="0" w:firstLine="0"/>
        <w:jc w:val="both"/>
      </w:pPr>
    </w:p>
    <w:p w14:paraId="7BFF492C" w14:textId="0EE34D22" w:rsidR="00AA7C58" w:rsidRPr="00AA7C58" w:rsidRDefault="00AA7C58" w:rsidP="00AA7C58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60"/>
      </w:pPr>
      <w:r>
        <w:t>Realice las siguientes operaciones con monomios</w:t>
      </w:r>
    </w:p>
    <w:p w14:paraId="0A2506AF" w14:textId="512C5B96" w:rsidR="00375E60" w:rsidRDefault="00C51D50" w:rsidP="00054886">
      <w:pPr>
        <w:numPr>
          <w:ilvl w:val="1"/>
          <w:numId w:val="1"/>
        </w:numPr>
        <w:spacing w:before="120"/>
      </w:pPr>
      <w:r w:rsidRPr="003158D3">
        <w:rPr>
          <w:position w:val="-6"/>
        </w:rPr>
        <w:object w:dxaOrig="1240" w:dyaOrig="279" w14:anchorId="4748C8FB">
          <v:shape id="_x0000_i1033" type="#_x0000_t75" style="width:62.25pt;height:13.5pt" o:ole="">
            <v:imagedata r:id="rId21" o:title=""/>
          </v:shape>
          <o:OLEObject Type="Embed" ProgID="Equation.DSMT4" ShapeID="_x0000_i1033" DrawAspect="Content" ObjectID="_1814815467" r:id="rId22"/>
        </w:object>
      </w:r>
      <w:r w:rsidR="00054886" w:rsidRPr="003158D3">
        <w:t xml:space="preserve">    b) </w:t>
      </w:r>
      <w:r w:rsidR="00307B0B" w:rsidRPr="003158D3">
        <w:rPr>
          <w:position w:val="-6"/>
        </w:rPr>
        <w:object w:dxaOrig="1480" w:dyaOrig="279" w14:anchorId="4E530FA9">
          <v:shape id="_x0000_i1034" type="#_x0000_t75" style="width:74.25pt;height:13.5pt" o:ole="">
            <v:imagedata r:id="rId23" o:title=""/>
          </v:shape>
          <o:OLEObject Type="Embed" ProgID="Equation.3" ShapeID="_x0000_i1034" DrawAspect="Content" ObjectID="_1814815468" r:id="rId24"/>
        </w:object>
      </w:r>
      <w:r w:rsidR="00054886" w:rsidRPr="003158D3">
        <w:t xml:space="preserve">    c) </w:t>
      </w:r>
      <w:r w:rsidR="004C6706" w:rsidRPr="003158D3">
        <w:rPr>
          <w:position w:val="-6"/>
        </w:rPr>
        <w:object w:dxaOrig="1880" w:dyaOrig="279" w14:anchorId="638CB55D">
          <v:shape id="_x0000_i1035" type="#_x0000_t75" style="width:93.75pt;height:13.5pt" o:ole="">
            <v:imagedata r:id="rId25" o:title=""/>
          </v:shape>
          <o:OLEObject Type="Embed" ProgID="Equation.DSMT4" ShapeID="_x0000_i1035" DrawAspect="Content" ObjectID="_1814815469" r:id="rId26"/>
        </w:object>
      </w:r>
      <w:r w:rsidR="004C6706">
        <w:t xml:space="preserve">    d) </w:t>
      </w:r>
      <w:r w:rsidR="004C6706" w:rsidRPr="003158D3">
        <w:rPr>
          <w:position w:val="-6"/>
        </w:rPr>
        <w:object w:dxaOrig="660" w:dyaOrig="279" w14:anchorId="74FA4469">
          <v:shape id="_x0000_i1036" type="#_x0000_t75" style="width:33pt;height:13.5pt" o:ole="">
            <v:imagedata r:id="rId27" o:title=""/>
          </v:shape>
          <o:OLEObject Type="Embed" ProgID="Equation.DSMT4" ShapeID="_x0000_i1036" DrawAspect="Content" ObjectID="_1814815470" r:id="rId28"/>
        </w:object>
      </w:r>
      <w:r w:rsidR="004C6706">
        <w:t xml:space="preserve">     e) </w:t>
      </w:r>
      <w:r w:rsidR="004C6706" w:rsidRPr="003158D3">
        <w:rPr>
          <w:position w:val="-6"/>
        </w:rPr>
        <w:object w:dxaOrig="760" w:dyaOrig="320" w14:anchorId="2E77AD6F">
          <v:shape id="_x0000_i1037" type="#_x0000_t75" style="width:38.25pt;height:15.75pt" o:ole="">
            <v:imagedata r:id="rId29" o:title=""/>
          </v:shape>
          <o:OLEObject Type="Embed" ProgID="Equation.DSMT4" ShapeID="_x0000_i1037" DrawAspect="Content" ObjectID="_1814815471" r:id="rId30"/>
        </w:object>
      </w:r>
      <w:r w:rsidR="004C6706">
        <w:t xml:space="preserve">    f) </w:t>
      </w:r>
      <w:r w:rsidR="00715702" w:rsidRPr="003158D3">
        <w:rPr>
          <w:position w:val="-6"/>
        </w:rPr>
        <w:object w:dxaOrig="980" w:dyaOrig="320" w14:anchorId="3011A7BB">
          <v:shape id="_x0000_i1038" type="#_x0000_t75" style="width:49.5pt;height:15.75pt" o:ole="">
            <v:imagedata r:id="rId31" o:title=""/>
          </v:shape>
          <o:OLEObject Type="Embed" ProgID="Equation.DSMT4" ShapeID="_x0000_i1038" DrawAspect="Content" ObjectID="_1814815472" r:id="rId32"/>
        </w:object>
      </w:r>
    </w:p>
    <w:p w14:paraId="049FADFF" w14:textId="5DD043A4" w:rsidR="004C6706" w:rsidRPr="003158D3" w:rsidRDefault="004C6706" w:rsidP="004C6706">
      <w:pPr>
        <w:spacing w:before="120"/>
        <w:ind w:firstLine="0"/>
      </w:pPr>
      <w:r>
        <w:t xml:space="preserve">g) </w:t>
      </w:r>
      <w:r w:rsidR="005405C9" w:rsidRPr="005405C9">
        <w:rPr>
          <w:position w:val="-10"/>
        </w:rPr>
        <w:object w:dxaOrig="1200" w:dyaOrig="360" w14:anchorId="4BC5BE43">
          <v:shape id="_x0000_i1039" type="#_x0000_t75" style="width:60pt;height:17.25pt" o:ole="">
            <v:imagedata r:id="rId33" o:title=""/>
          </v:shape>
          <o:OLEObject Type="Embed" ProgID="Equation.DSMT4" ShapeID="_x0000_i1039" DrawAspect="Content" ObjectID="_1814815473" r:id="rId34"/>
        </w:object>
      </w:r>
      <w:r>
        <w:t xml:space="preserve">    h) </w:t>
      </w:r>
      <w:r w:rsidR="005405C9" w:rsidRPr="005405C9">
        <w:rPr>
          <w:position w:val="-10"/>
        </w:rPr>
        <w:object w:dxaOrig="1300" w:dyaOrig="360" w14:anchorId="15E17718">
          <v:shape id="_x0000_i1040" type="#_x0000_t75" style="width:65.25pt;height:17.25pt" o:ole="">
            <v:imagedata r:id="rId35" o:title=""/>
          </v:shape>
          <o:OLEObject Type="Embed" ProgID="Equation.DSMT4" ShapeID="_x0000_i1040" DrawAspect="Content" ObjectID="_1814815474" r:id="rId36"/>
        </w:object>
      </w:r>
      <w:r w:rsidR="005405C9">
        <w:t xml:space="preserve">       i) </w:t>
      </w:r>
      <w:r w:rsidR="00E921B7" w:rsidRPr="00E921B7">
        <w:rPr>
          <w:position w:val="-10"/>
        </w:rPr>
        <w:object w:dxaOrig="1719" w:dyaOrig="360" w14:anchorId="2E42B95C">
          <v:shape id="_x0000_i1041" type="#_x0000_t75" style="width:86.25pt;height:17.25pt" o:ole="">
            <v:imagedata r:id="rId37" o:title=""/>
          </v:shape>
          <o:OLEObject Type="Embed" ProgID="Equation.DSMT4" ShapeID="_x0000_i1041" DrawAspect="Content" ObjectID="_1814815475" r:id="rId38"/>
        </w:object>
      </w:r>
    </w:p>
    <w:p w14:paraId="497E1641" w14:textId="77777777" w:rsidR="00307B0B" w:rsidRPr="009150CF" w:rsidRDefault="00307B0B" w:rsidP="008B4195">
      <w:pPr>
        <w:pStyle w:val="Prrafodelista"/>
        <w:rPr>
          <w:b/>
          <w:sz w:val="22"/>
          <w:szCs w:val="22"/>
        </w:rPr>
      </w:pPr>
    </w:p>
    <w:p w14:paraId="01E8EA15" w14:textId="5E54B324" w:rsidR="00705E88" w:rsidRPr="00AA7C58" w:rsidRDefault="00AA7C58" w:rsidP="00131BA5">
      <w:pPr>
        <w:numPr>
          <w:ilvl w:val="0"/>
          <w:numId w:val="1"/>
        </w:numPr>
        <w:autoSpaceDE w:val="0"/>
        <w:autoSpaceDN w:val="0"/>
        <w:adjustRightInd w:val="0"/>
      </w:pPr>
      <w:r>
        <w:t xml:space="preserve">Averigua el valor numérico de la expresión </w:t>
      </w:r>
      <w:r w:rsidR="00705E88">
        <w:rPr>
          <w:position w:val="-28"/>
        </w:rPr>
        <w:object w:dxaOrig="960" w:dyaOrig="660" w14:anchorId="28168B00">
          <v:shape id="_x0000_i1042" type="#_x0000_t75" style="width:48pt;height:33pt" o:ole="">
            <v:imagedata r:id="rId39" o:title=""/>
          </v:shape>
          <o:OLEObject Type="Embed" ProgID="Equation.DSMT4" ShapeID="_x0000_i1042" DrawAspect="Content" ObjectID="_1814815476" r:id="rId40"/>
        </w:object>
      </w:r>
      <w:r w:rsidR="00705E88" w:rsidRPr="00AA7C58">
        <w:t xml:space="preserve"> </w:t>
      </w:r>
      <w:r>
        <w:t xml:space="preserve"> para</w:t>
      </w:r>
      <w:r w:rsidR="00705E88" w:rsidRPr="00AA7C58">
        <w:t xml:space="preserve"> a = 3, b = 4, c = 5 </w:t>
      </w:r>
    </w:p>
    <w:p w14:paraId="5F68DDE0" w14:textId="77777777" w:rsidR="00705E88" w:rsidRPr="00AA7C58" w:rsidRDefault="00705E88" w:rsidP="00705E88">
      <w:pPr>
        <w:autoSpaceDE w:val="0"/>
        <w:autoSpaceDN w:val="0"/>
        <w:adjustRightInd w:val="0"/>
        <w:ind w:firstLine="0"/>
      </w:pPr>
    </w:p>
    <w:p w14:paraId="697D38B7" w14:textId="77777777" w:rsidR="005E0B81" w:rsidRDefault="005E0B81" w:rsidP="005E0B81">
      <w:pPr>
        <w:autoSpaceDE w:val="0"/>
        <w:autoSpaceDN w:val="0"/>
        <w:adjustRightInd w:val="0"/>
        <w:ind w:firstLine="0"/>
      </w:pPr>
    </w:p>
    <w:p w14:paraId="5514C7B2" w14:textId="5C0290E3" w:rsidR="00AD02A6" w:rsidRPr="003158D3" w:rsidRDefault="00AD02A6" w:rsidP="00131BA5">
      <w:pPr>
        <w:numPr>
          <w:ilvl w:val="0"/>
          <w:numId w:val="1"/>
        </w:numPr>
        <w:autoSpaceDE w:val="0"/>
        <w:autoSpaceDN w:val="0"/>
        <w:adjustRightInd w:val="0"/>
      </w:pPr>
      <w:r w:rsidRPr="003158D3">
        <w:t xml:space="preserve">Dados los polinomios  </w:t>
      </w:r>
      <w:r w:rsidR="00E921B7" w:rsidRPr="003158D3">
        <w:rPr>
          <w:position w:val="-10"/>
        </w:rPr>
        <w:object w:dxaOrig="1340" w:dyaOrig="320" w14:anchorId="03DF4D27">
          <v:shape id="_x0000_i1043" type="#_x0000_t75" style="width:67.5pt;height:15.75pt" o:ole="">
            <v:imagedata r:id="rId41" o:title=""/>
          </v:shape>
          <o:OLEObject Type="Embed" ProgID="Equation.DSMT4" ShapeID="_x0000_i1043" DrawAspect="Content" ObjectID="_1814815477" r:id="rId42"/>
        </w:object>
      </w:r>
      <w:r w:rsidRPr="003158D3">
        <w:t xml:space="preserve"> </w:t>
      </w:r>
      <w:r w:rsidR="00202925" w:rsidRPr="003158D3">
        <w:t xml:space="preserve"> </w:t>
      </w:r>
      <w:r w:rsidRPr="003158D3">
        <w:t>y</w:t>
      </w:r>
      <w:r w:rsidR="00202925" w:rsidRPr="003158D3">
        <w:t xml:space="preserve"> </w:t>
      </w:r>
      <w:r w:rsidRPr="003158D3">
        <w:t xml:space="preserve"> </w:t>
      </w:r>
      <w:r w:rsidR="00992FFE" w:rsidRPr="00E921B7">
        <w:rPr>
          <w:position w:val="-10"/>
        </w:rPr>
        <w:object w:dxaOrig="1340" w:dyaOrig="320" w14:anchorId="0D4881BE">
          <v:shape id="_x0000_i1044" type="#_x0000_t75" style="width:66.75pt;height:15.75pt" o:ole="">
            <v:imagedata r:id="rId43" o:title=""/>
          </v:shape>
          <o:OLEObject Type="Embed" ProgID="Equation.DSMT4" ShapeID="_x0000_i1044" DrawAspect="Content" ObjectID="_1814815478" r:id="rId44"/>
        </w:object>
      </w:r>
      <w:r w:rsidR="00992FFE">
        <w:t xml:space="preserve"> </w:t>
      </w:r>
      <w:r w:rsidR="00131BA5" w:rsidRPr="003158D3">
        <w:t xml:space="preserve">realiza las </w:t>
      </w:r>
      <w:r w:rsidRPr="003158D3">
        <w:t>siguientes operaciones</w:t>
      </w:r>
      <w:r w:rsidR="00BC18AD" w:rsidRPr="003158D3">
        <w:t>:</w:t>
      </w:r>
    </w:p>
    <w:p w14:paraId="193DE909" w14:textId="77777777" w:rsidR="00131BA5" w:rsidRPr="003158D3" w:rsidRDefault="00131BA5" w:rsidP="00131BA5">
      <w:pPr>
        <w:autoSpaceDE w:val="0"/>
        <w:autoSpaceDN w:val="0"/>
        <w:adjustRightInd w:val="0"/>
        <w:ind w:firstLine="0"/>
      </w:pPr>
    </w:p>
    <w:p w14:paraId="7721AAEC" w14:textId="401CA6A4" w:rsidR="00BC18AD" w:rsidRPr="003158D3" w:rsidRDefault="00894193" w:rsidP="00BC18AD">
      <w:pPr>
        <w:pStyle w:val="Prrafodelista"/>
        <w:numPr>
          <w:ilvl w:val="1"/>
          <w:numId w:val="1"/>
        </w:numPr>
        <w:autoSpaceDE w:val="0"/>
        <w:autoSpaceDN w:val="0"/>
        <w:adjustRightInd w:val="0"/>
        <w:rPr>
          <w:lang w:val="en-US"/>
        </w:rPr>
      </w:pPr>
      <w:r w:rsidRPr="003158D3">
        <w:rPr>
          <w:position w:val="-10"/>
        </w:rPr>
        <w:object w:dxaOrig="620" w:dyaOrig="320" w14:anchorId="31A6102B">
          <v:shape id="_x0000_i1045" type="#_x0000_t75" style="width:30.75pt;height:15.75pt" o:ole="">
            <v:imagedata r:id="rId45" o:title=""/>
          </v:shape>
          <o:OLEObject Type="Embed" ProgID="Equation.3" ShapeID="_x0000_i1045" DrawAspect="Content" ObjectID="_1814815479" r:id="rId46"/>
        </w:object>
      </w:r>
      <w:r w:rsidR="00BC18AD" w:rsidRPr="003158D3">
        <w:rPr>
          <w:lang w:val="en-US"/>
        </w:rPr>
        <w:t xml:space="preserve">    b) </w:t>
      </w:r>
      <w:r w:rsidRPr="003158D3">
        <w:rPr>
          <w:position w:val="-10"/>
        </w:rPr>
        <w:object w:dxaOrig="620" w:dyaOrig="320" w14:anchorId="4AC719A9">
          <v:shape id="_x0000_i1046" type="#_x0000_t75" style="width:30.75pt;height:15.75pt" o:ole="">
            <v:imagedata r:id="rId47" o:title=""/>
          </v:shape>
          <o:OLEObject Type="Embed" ProgID="Equation.3" ShapeID="_x0000_i1046" DrawAspect="Content" ObjectID="_1814815480" r:id="rId48"/>
        </w:object>
      </w:r>
      <w:r w:rsidR="005F4BEF" w:rsidRPr="003158D3">
        <w:rPr>
          <w:lang w:val="en-US"/>
        </w:rPr>
        <w:t xml:space="preserve">   </w:t>
      </w:r>
      <w:r w:rsidR="004009A0" w:rsidRPr="003158D3">
        <w:rPr>
          <w:lang w:val="en-US"/>
        </w:rPr>
        <w:t xml:space="preserve"> </w:t>
      </w:r>
      <w:r w:rsidR="005F4BEF" w:rsidRPr="003158D3">
        <w:rPr>
          <w:lang w:val="en-US"/>
        </w:rPr>
        <w:t xml:space="preserve">c) </w:t>
      </w:r>
      <w:r w:rsidR="005F4BEF" w:rsidRPr="003158D3">
        <w:rPr>
          <w:position w:val="-10"/>
        </w:rPr>
        <w:object w:dxaOrig="520" w:dyaOrig="320" w14:anchorId="7FDF4D25">
          <v:shape id="_x0000_i1047" type="#_x0000_t75" style="width:26.25pt;height:15.75pt" o:ole="">
            <v:imagedata r:id="rId49" o:title=""/>
          </v:shape>
          <o:OLEObject Type="Embed" ProgID="Equation.3" ShapeID="_x0000_i1047" DrawAspect="Content" ObjectID="_1814815481" r:id="rId50"/>
        </w:object>
      </w:r>
      <w:r w:rsidR="005F4BEF" w:rsidRPr="003158D3">
        <w:rPr>
          <w:lang w:val="en-US"/>
        </w:rPr>
        <w:t xml:space="preserve"> </w:t>
      </w:r>
      <w:r w:rsidR="004009A0" w:rsidRPr="003158D3">
        <w:rPr>
          <w:lang w:val="en-US"/>
        </w:rPr>
        <w:t xml:space="preserve"> </w:t>
      </w:r>
      <w:r w:rsidR="005F4BEF" w:rsidRPr="003158D3">
        <w:rPr>
          <w:lang w:val="en-US"/>
        </w:rPr>
        <w:t xml:space="preserve"> </w:t>
      </w:r>
      <w:r w:rsidR="00D97E2E">
        <w:rPr>
          <w:lang w:val="en-US"/>
        </w:rPr>
        <w:t xml:space="preserve"> d</w:t>
      </w:r>
      <w:r w:rsidR="005F4BEF" w:rsidRPr="003158D3">
        <w:rPr>
          <w:lang w:val="en-US"/>
        </w:rPr>
        <w:t>)</w:t>
      </w:r>
      <w:r w:rsidR="00E46059">
        <w:rPr>
          <w:lang w:val="en-US"/>
        </w:rPr>
        <w:t xml:space="preserve"> </w:t>
      </w:r>
      <w:r w:rsidR="00E46059" w:rsidRPr="003158D3">
        <w:rPr>
          <w:position w:val="-10"/>
        </w:rPr>
        <w:object w:dxaOrig="859" w:dyaOrig="320" w14:anchorId="639A032D">
          <v:shape id="_x0000_i1048" type="#_x0000_t75" style="width:43.5pt;height:15.75pt" o:ole="">
            <v:imagedata r:id="rId51" o:title=""/>
          </v:shape>
          <o:OLEObject Type="Embed" ProgID="Equation.DSMT4" ShapeID="_x0000_i1048" DrawAspect="Content" ObjectID="_1814815482" r:id="rId52"/>
        </w:object>
      </w:r>
      <w:r w:rsidR="005F4BEF" w:rsidRPr="003158D3">
        <w:rPr>
          <w:lang w:val="en-US"/>
        </w:rPr>
        <w:t xml:space="preserve">    </w:t>
      </w:r>
      <w:r w:rsidR="00E46059">
        <w:rPr>
          <w:lang w:val="en-US"/>
        </w:rPr>
        <w:t>e</w:t>
      </w:r>
      <w:r w:rsidR="005F4BEF" w:rsidRPr="003158D3">
        <w:rPr>
          <w:lang w:val="en-US"/>
        </w:rPr>
        <w:t xml:space="preserve">) </w:t>
      </w:r>
      <w:r w:rsidR="00E46059" w:rsidRPr="003158D3">
        <w:rPr>
          <w:position w:val="-10"/>
        </w:rPr>
        <w:object w:dxaOrig="1120" w:dyaOrig="320" w14:anchorId="2678C37E">
          <v:shape id="_x0000_i1049" type="#_x0000_t75" style="width:55.5pt;height:15.75pt" o:ole="">
            <v:imagedata r:id="rId53" o:title=""/>
          </v:shape>
          <o:OLEObject Type="Embed" ProgID="Equation.DSMT4" ShapeID="_x0000_i1049" DrawAspect="Content" ObjectID="_1814815483" r:id="rId54"/>
        </w:object>
      </w:r>
      <w:r w:rsidR="004009A0" w:rsidRPr="003158D3">
        <w:t xml:space="preserve">   </w:t>
      </w:r>
      <w:r w:rsidR="00221065" w:rsidRPr="003158D3">
        <w:rPr>
          <w:lang w:val="en-US"/>
        </w:rPr>
        <w:t xml:space="preserve"> </w:t>
      </w:r>
      <w:r w:rsidR="00E46059">
        <w:rPr>
          <w:lang w:val="en-US"/>
        </w:rPr>
        <w:t>f</w:t>
      </w:r>
      <w:r w:rsidR="00221065" w:rsidRPr="003158D3">
        <w:rPr>
          <w:lang w:val="en-US"/>
        </w:rPr>
        <w:t xml:space="preserve">) </w:t>
      </w:r>
      <w:r w:rsidR="00221065" w:rsidRPr="003158D3">
        <w:rPr>
          <w:position w:val="-10"/>
        </w:rPr>
        <w:object w:dxaOrig="1300" w:dyaOrig="320" w14:anchorId="01F09311">
          <v:shape id="_x0000_i1050" type="#_x0000_t75" style="width:64.5pt;height:15.75pt" o:ole="">
            <v:imagedata r:id="rId55" o:title=""/>
          </v:shape>
          <o:OLEObject Type="Embed" ProgID="Equation.3" ShapeID="_x0000_i1050" DrawAspect="Content" ObjectID="_1814815484" r:id="rId56"/>
        </w:object>
      </w:r>
      <w:r w:rsidR="00E46059">
        <w:t xml:space="preserve">    g) </w:t>
      </w:r>
      <w:r w:rsidR="00E46059" w:rsidRPr="003158D3">
        <w:rPr>
          <w:position w:val="-10"/>
        </w:rPr>
        <w:object w:dxaOrig="1520" w:dyaOrig="360" w14:anchorId="0F557F86">
          <v:shape id="_x0000_i1051" type="#_x0000_t75" style="width:76.5pt;height:18pt" o:ole="">
            <v:imagedata r:id="rId57" o:title=""/>
          </v:shape>
          <o:OLEObject Type="Embed" ProgID="Equation.DSMT4" ShapeID="_x0000_i1051" DrawAspect="Content" ObjectID="_1814815485" r:id="rId58"/>
        </w:object>
      </w:r>
    </w:p>
    <w:p w14:paraId="61A729D3" w14:textId="77777777" w:rsidR="004009A0" w:rsidRPr="003158D3" w:rsidRDefault="004009A0" w:rsidP="004009A0">
      <w:pPr>
        <w:pStyle w:val="Prrafodelista"/>
        <w:autoSpaceDE w:val="0"/>
        <w:autoSpaceDN w:val="0"/>
        <w:adjustRightInd w:val="0"/>
        <w:ind w:left="624" w:firstLine="0"/>
        <w:rPr>
          <w:lang w:val="en-US"/>
        </w:rPr>
      </w:pPr>
    </w:p>
    <w:p w14:paraId="59EBC8F1" w14:textId="77777777" w:rsidR="00985F04" w:rsidRDefault="00985F04" w:rsidP="00985F04">
      <w:pPr>
        <w:autoSpaceDE w:val="0"/>
        <w:autoSpaceDN w:val="0"/>
        <w:adjustRightInd w:val="0"/>
        <w:ind w:firstLine="0"/>
      </w:pPr>
    </w:p>
    <w:p w14:paraId="23468B53" w14:textId="36BE09C5" w:rsidR="00311E7B" w:rsidRPr="003158D3" w:rsidRDefault="00AE7B14" w:rsidP="00311E7B">
      <w:pPr>
        <w:numPr>
          <w:ilvl w:val="0"/>
          <w:numId w:val="1"/>
        </w:numPr>
        <w:autoSpaceDE w:val="0"/>
        <w:autoSpaceDN w:val="0"/>
        <w:adjustRightInd w:val="0"/>
      </w:pPr>
      <w:r>
        <w:lastRenderedPageBreak/>
        <w:t>Sacar factor común.</w:t>
      </w:r>
    </w:p>
    <w:p w14:paraId="645BA938" w14:textId="05566D80" w:rsidR="00311E7B" w:rsidRPr="003158D3" w:rsidRDefault="00311E7B" w:rsidP="00311E7B">
      <w:pPr>
        <w:numPr>
          <w:ilvl w:val="1"/>
          <w:numId w:val="1"/>
        </w:numPr>
        <w:tabs>
          <w:tab w:val="left" w:pos="2127"/>
          <w:tab w:val="right" w:pos="9923"/>
        </w:tabs>
        <w:autoSpaceDE w:val="0"/>
        <w:autoSpaceDN w:val="0"/>
        <w:adjustRightInd w:val="0"/>
        <w:spacing w:before="120" w:after="120" w:line="360" w:lineRule="auto"/>
      </w:pPr>
      <w:r w:rsidRPr="003158D3">
        <w:rPr>
          <w:position w:val="-10"/>
        </w:rPr>
        <w:object w:dxaOrig="1660" w:dyaOrig="360" w14:anchorId="52F2AC91">
          <v:shape id="_x0000_i1052" type="#_x0000_t75" style="width:83.25pt;height:18pt" o:ole="">
            <v:imagedata r:id="rId59" o:title=""/>
          </v:shape>
          <o:OLEObject Type="Embed" ProgID="Equation.3" ShapeID="_x0000_i1052" DrawAspect="Content" ObjectID="_1814815486" r:id="rId60"/>
        </w:object>
      </w:r>
      <w:r w:rsidRPr="003158D3">
        <w:t xml:space="preserve">     b)</w:t>
      </w:r>
      <w:r w:rsidRPr="003158D3">
        <w:rPr>
          <w:position w:val="-6"/>
        </w:rPr>
        <w:object w:dxaOrig="1960" w:dyaOrig="320" w14:anchorId="42D3098C">
          <v:shape id="_x0000_i1053" type="#_x0000_t75" style="width:98.25pt;height:15.75pt" o:ole="">
            <v:imagedata r:id="rId61" o:title=""/>
          </v:shape>
          <o:OLEObject Type="Embed" ProgID="Equation.3" ShapeID="_x0000_i1053" DrawAspect="Content" ObjectID="_1814815487" r:id="rId62"/>
        </w:object>
      </w:r>
      <w:r w:rsidRPr="003158D3">
        <w:t xml:space="preserve">     c)</w:t>
      </w:r>
      <w:r w:rsidRPr="003158D3">
        <w:rPr>
          <w:position w:val="-6"/>
        </w:rPr>
        <w:object w:dxaOrig="2260" w:dyaOrig="320" w14:anchorId="352215A7">
          <v:shape id="_x0000_i1054" type="#_x0000_t75" style="width:113.25pt;height:15.75pt" o:ole="">
            <v:imagedata r:id="rId63" o:title=""/>
          </v:shape>
          <o:OLEObject Type="Embed" ProgID="Equation.3" ShapeID="_x0000_i1054" DrawAspect="Content" ObjectID="_1814815488" r:id="rId64"/>
        </w:object>
      </w:r>
      <w:r w:rsidRPr="003158D3">
        <w:t xml:space="preserve">     </w:t>
      </w:r>
      <w:r w:rsidR="00F3717C" w:rsidRPr="003158D3">
        <w:t xml:space="preserve"> </w:t>
      </w:r>
    </w:p>
    <w:p w14:paraId="19107747" w14:textId="0B44E108" w:rsidR="00A82367" w:rsidRDefault="00A82367" w:rsidP="00326CF1">
      <w:pPr>
        <w:numPr>
          <w:ilvl w:val="0"/>
          <w:numId w:val="1"/>
        </w:numPr>
        <w:autoSpaceDE w:val="0"/>
        <w:autoSpaceDN w:val="0"/>
        <w:adjustRightInd w:val="0"/>
        <w:rPr>
          <w:lang w:val="en-US"/>
        </w:rPr>
      </w:pPr>
      <w:r w:rsidRPr="00A82367">
        <w:rPr>
          <w:lang w:val="en-US"/>
        </w:rPr>
        <w:t>Opera</w:t>
      </w:r>
      <w:r w:rsidR="0019733F">
        <w:rPr>
          <w:lang w:val="en-US"/>
        </w:rPr>
        <w:t xml:space="preserve"> y </w:t>
      </w:r>
      <w:proofErr w:type="spellStart"/>
      <w:r w:rsidR="0019733F">
        <w:rPr>
          <w:lang w:val="en-US"/>
        </w:rPr>
        <w:t>simplifica</w:t>
      </w:r>
      <w:proofErr w:type="spellEnd"/>
      <w:r w:rsidR="0019733F">
        <w:rPr>
          <w:lang w:val="en-US"/>
        </w:rPr>
        <w:t>.</w:t>
      </w:r>
    </w:p>
    <w:p w14:paraId="52084498" w14:textId="77777777" w:rsidR="00213EA7" w:rsidRDefault="00213EA7" w:rsidP="00213EA7">
      <w:pPr>
        <w:autoSpaceDE w:val="0"/>
        <w:autoSpaceDN w:val="0"/>
        <w:adjustRightInd w:val="0"/>
        <w:ind w:firstLine="0"/>
        <w:rPr>
          <w:lang w:val="en-US"/>
        </w:rPr>
      </w:pPr>
    </w:p>
    <w:p w14:paraId="2C893B73" w14:textId="5B3A7008" w:rsidR="00213EA7" w:rsidRDefault="00A82367" w:rsidP="00A82367">
      <w:pPr>
        <w:autoSpaceDE w:val="0"/>
        <w:autoSpaceDN w:val="0"/>
        <w:adjustRightInd w:val="0"/>
        <w:ind w:firstLine="0"/>
      </w:pPr>
      <w:r w:rsidRPr="003158D3">
        <w:rPr>
          <w:bCs/>
        </w:rPr>
        <w:t xml:space="preserve">a) </w:t>
      </w:r>
      <w:r w:rsidR="00C46335" w:rsidRPr="00C46335">
        <w:rPr>
          <w:position w:val="-10"/>
        </w:rPr>
        <w:object w:dxaOrig="2079" w:dyaOrig="360" w14:anchorId="531052E1">
          <v:shape id="_x0000_i1055" type="#_x0000_t75" style="width:103.5pt;height:18pt" o:ole="">
            <v:imagedata r:id="rId65" o:title=""/>
          </v:shape>
          <o:OLEObject Type="Embed" ProgID="Equation.DSMT4" ShapeID="_x0000_i1055" DrawAspect="Content" ObjectID="_1814815489" r:id="rId66"/>
        </w:object>
      </w:r>
      <w:r w:rsidRPr="003158D3">
        <w:t xml:space="preserve">    </w:t>
      </w:r>
      <w:r w:rsidR="00213EA7">
        <w:t xml:space="preserve">  </w:t>
      </w:r>
      <w:r w:rsidRPr="003158D3">
        <w:t xml:space="preserve">b) </w:t>
      </w:r>
      <w:r w:rsidR="00213EA7" w:rsidRPr="000A5061">
        <w:rPr>
          <w:position w:val="-10"/>
        </w:rPr>
        <w:object w:dxaOrig="2900" w:dyaOrig="360" w14:anchorId="0FD6E9CB">
          <v:shape id="_x0000_i1056" type="#_x0000_t75" style="width:144.75pt;height:18pt" o:ole="">
            <v:imagedata r:id="rId67" o:title=""/>
          </v:shape>
          <o:OLEObject Type="Embed" ProgID="Equation.DSMT4" ShapeID="_x0000_i1056" DrawAspect="Content" ObjectID="_1814815490" r:id="rId68"/>
        </w:object>
      </w:r>
      <w:r w:rsidRPr="003158D3">
        <w:t xml:space="preserve">    </w:t>
      </w:r>
      <w:r w:rsidR="00213EA7">
        <w:t xml:space="preserve">  </w:t>
      </w:r>
      <w:r w:rsidRPr="003158D3">
        <w:t xml:space="preserve">c) </w:t>
      </w:r>
      <w:r w:rsidR="00213EA7" w:rsidRPr="003158D3">
        <w:rPr>
          <w:position w:val="-10"/>
        </w:rPr>
        <w:object w:dxaOrig="3120" w:dyaOrig="360" w14:anchorId="430EE3AD">
          <v:shape id="_x0000_i1057" type="#_x0000_t75" style="width:156pt;height:18pt" o:ole="">
            <v:imagedata r:id="rId69" o:title=""/>
          </v:shape>
          <o:OLEObject Type="Embed" ProgID="Equation.DSMT4" ShapeID="_x0000_i1057" DrawAspect="Content" ObjectID="_1814815491" r:id="rId70"/>
        </w:object>
      </w:r>
      <w:r w:rsidRPr="003158D3">
        <w:t xml:space="preserve"> </w:t>
      </w:r>
    </w:p>
    <w:p w14:paraId="79BA3F9D" w14:textId="2A6703CE" w:rsidR="00A82367" w:rsidRDefault="00213EA7" w:rsidP="00A82367">
      <w:pPr>
        <w:autoSpaceDE w:val="0"/>
        <w:autoSpaceDN w:val="0"/>
        <w:adjustRightInd w:val="0"/>
        <w:ind w:firstLine="0"/>
        <w:rPr>
          <w:lang w:val="en-US"/>
        </w:rPr>
      </w:pPr>
      <w:r w:rsidRPr="003158D3">
        <w:rPr>
          <w:b/>
          <w:bCs/>
        </w:rPr>
        <w:t xml:space="preserve">Sol:  </w:t>
      </w:r>
      <w:r w:rsidRPr="003158D3">
        <w:rPr>
          <w:bCs/>
        </w:rPr>
        <w:t xml:space="preserve">a) </w:t>
      </w:r>
      <w:r w:rsidRPr="003158D3">
        <w:rPr>
          <w:position w:val="-6"/>
        </w:rPr>
        <w:object w:dxaOrig="2020" w:dyaOrig="320" w14:anchorId="27BA7DBA">
          <v:shape id="_x0000_i1058" type="#_x0000_t75" style="width:100.5pt;height:15.75pt" o:ole="">
            <v:imagedata r:id="rId71" o:title=""/>
          </v:shape>
          <o:OLEObject Type="Embed" ProgID="Equation.DSMT4" ShapeID="_x0000_i1058" DrawAspect="Content" ObjectID="_1814815492" r:id="rId72"/>
        </w:object>
      </w:r>
      <w:r w:rsidRPr="003158D3">
        <w:t xml:space="preserve">    </w:t>
      </w:r>
      <w:r>
        <w:t xml:space="preserve">  </w:t>
      </w:r>
      <w:r w:rsidRPr="003158D3">
        <w:t xml:space="preserve">b) </w:t>
      </w:r>
      <w:r w:rsidR="00927F81" w:rsidRPr="003158D3">
        <w:rPr>
          <w:position w:val="-6"/>
        </w:rPr>
        <w:object w:dxaOrig="1579" w:dyaOrig="320" w14:anchorId="3875FEF8">
          <v:shape id="_x0000_i1059" type="#_x0000_t75" style="width:78.75pt;height:15.75pt" o:ole="">
            <v:imagedata r:id="rId73" o:title=""/>
          </v:shape>
          <o:OLEObject Type="Embed" ProgID="Equation.DSMT4" ShapeID="_x0000_i1059" DrawAspect="Content" ObjectID="_1814815493" r:id="rId74"/>
        </w:object>
      </w:r>
      <w:r w:rsidRPr="003158D3">
        <w:t xml:space="preserve">    </w:t>
      </w:r>
      <w:r w:rsidR="00927F81">
        <w:t xml:space="preserve"> c) </w:t>
      </w:r>
      <w:r w:rsidR="00927F81" w:rsidRPr="003158D3">
        <w:rPr>
          <w:position w:val="-6"/>
        </w:rPr>
        <w:object w:dxaOrig="1380" w:dyaOrig="320" w14:anchorId="44414BBD">
          <v:shape id="_x0000_i1060" type="#_x0000_t75" style="width:69pt;height:15.75pt" o:ole="">
            <v:imagedata r:id="rId75" o:title=""/>
          </v:shape>
          <o:OLEObject Type="Embed" ProgID="Equation.DSMT4" ShapeID="_x0000_i1060" DrawAspect="Content" ObjectID="_1814815494" r:id="rId76"/>
        </w:object>
      </w:r>
    </w:p>
    <w:p w14:paraId="76FB6526" w14:textId="2564651B" w:rsidR="00A82367" w:rsidRDefault="00A82367" w:rsidP="00A82367">
      <w:pPr>
        <w:autoSpaceDE w:val="0"/>
        <w:autoSpaceDN w:val="0"/>
        <w:adjustRightInd w:val="0"/>
        <w:ind w:firstLine="0"/>
        <w:rPr>
          <w:lang w:val="en-US"/>
        </w:rPr>
      </w:pPr>
    </w:p>
    <w:p w14:paraId="178791DB" w14:textId="77777777" w:rsidR="00A82367" w:rsidRPr="00A82367" w:rsidRDefault="00A82367" w:rsidP="00A82367">
      <w:pPr>
        <w:autoSpaceDE w:val="0"/>
        <w:autoSpaceDN w:val="0"/>
        <w:adjustRightInd w:val="0"/>
        <w:ind w:firstLine="0"/>
        <w:rPr>
          <w:lang w:val="en-US"/>
        </w:rPr>
      </w:pPr>
    </w:p>
    <w:p w14:paraId="7BDA4E8B" w14:textId="0965E894" w:rsidR="00326CF1" w:rsidRPr="003158D3" w:rsidRDefault="00763E0E" w:rsidP="00326CF1">
      <w:pPr>
        <w:numPr>
          <w:ilvl w:val="0"/>
          <w:numId w:val="1"/>
        </w:numPr>
        <w:autoSpaceDE w:val="0"/>
        <w:autoSpaceDN w:val="0"/>
        <w:adjustRightInd w:val="0"/>
      </w:pPr>
      <w:r>
        <w:t>Desarrolla utilizando identidades notables.</w:t>
      </w:r>
    </w:p>
    <w:p w14:paraId="01041D37" w14:textId="77777777" w:rsidR="00326CF1" w:rsidRPr="003158D3" w:rsidRDefault="00326CF1" w:rsidP="00326CF1">
      <w:pPr>
        <w:autoSpaceDE w:val="0"/>
        <w:autoSpaceDN w:val="0"/>
        <w:adjustRightInd w:val="0"/>
        <w:ind w:firstLine="0"/>
      </w:pPr>
    </w:p>
    <w:p w14:paraId="15E17E0E" w14:textId="67762CA1" w:rsidR="00326CF1" w:rsidRPr="003158D3" w:rsidRDefault="00326CF1" w:rsidP="00326CF1">
      <w:pPr>
        <w:pStyle w:val="Prrafodelista"/>
        <w:numPr>
          <w:ilvl w:val="1"/>
          <w:numId w:val="1"/>
        </w:numPr>
        <w:autoSpaceDE w:val="0"/>
        <w:autoSpaceDN w:val="0"/>
        <w:adjustRightInd w:val="0"/>
      </w:pPr>
      <w:r w:rsidRPr="003158D3">
        <w:rPr>
          <w:position w:val="-10"/>
        </w:rPr>
        <w:object w:dxaOrig="780" w:dyaOrig="360" w14:anchorId="7E688B6B">
          <v:shape id="_x0000_i1061" type="#_x0000_t75" style="width:39pt;height:18pt" o:ole="">
            <v:imagedata r:id="rId77" o:title=""/>
          </v:shape>
          <o:OLEObject Type="Embed" ProgID="Equation.DSMT4" ShapeID="_x0000_i1061" DrawAspect="Content" ObjectID="_1814815495" r:id="rId78"/>
        </w:object>
      </w:r>
      <w:r w:rsidRPr="003158D3">
        <w:t xml:space="preserve">      b) </w:t>
      </w:r>
      <w:r w:rsidRPr="003158D3">
        <w:rPr>
          <w:position w:val="-10"/>
        </w:rPr>
        <w:object w:dxaOrig="780" w:dyaOrig="360" w14:anchorId="0BB97C17">
          <v:shape id="_x0000_i1062" type="#_x0000_t75" style="width:39pt;height:18pt" o:ole="">
            <v:imagedata r:id="rId79" o:title=""/>
          </v:shape>
          <o:OLEObject Type="Embed" ProgID="Equation.3" ShapeID="_x0000_i1062" DrawAspect="Content" ObjectID="_1814815496" r:id="rId80"/>
        </w:object>
      </w:r>
      <w:r w:rsidRPr="003158D3">
        <w:t xml:space="preserve">      c) </w:t>
      </w:r>
      <w:r w:rsidRPr="003158D3">
        <w:rPr>
          <w:position w:val="-10"/>
        </w:rPr>
        <w:object w:dxaOrig="900" w:dyaOrig="360" w14:anchorId="65DA2757">
          <v:shape id="_x0000_i1063" type="#_x0000_t75" style="width:45pt;height:18pt" o:ole="">
            <v:imagedata r:id="rId81" o:title=""/>
          </v:shape>
          <o:OLEObject Type="Embed" ProgID="Equation.DSMT4" ShapeID="_x0000_i1063" DrawAspect="Content" ObjectID="_1814815497" r:id="rId82"/>
        </w:object>
      </w:r>
      <w:r w:rsidRPr="003158D3">
        <w:t xml:space="preserve">      d) </w:t>
      </w:r>
      <w:r w:rsidR="00213EA7" w:rsidRPr="003158D3">
        <w:rPr>
          <w:position w:val="-10"/>
        </w:rPr>
        <w:object w:dxaOrig="880" w:dyaOrig="360" w14:anchorId="2E18FBE0">
          <v:shape id="_x0000_i1064" type="#_x0000_t75" style="width:44.25pt;height:18pt" o:ole="">
            <v:imagedata r:id="rId83" o:title=""/>
          </v:shape>
          <o:OLEObject Type="Embed" ProgID="Equation.DSMT4" ShapeID="_x0000_i1064" DrawAspect="Content" ObjectID="_1814815498" r:id="rId84"/>
        </w:object>
      </w:r>
      <w:r w:rsidRPr="003158D3">
        <w:t xml:space="preserve">      e) </w:t>
      </w:r>
      <w:r w:rsidRPr="003158D3">
        <w:rPr>
          <w:position w:val="-10"/>
        </w:rPr>
        <w:object w:dxaOrig="1140" w:dyaOrig="360" w14:anchorId="6D59056B">
          <v:shape id="_x0000_i1065" type="#_x0000_t75" style="width:57pt;height:18pt" o:ole="">
            <v:imagedata r:id="rId85" o:title=""/>
          </v:shape>
          <o:OLEObject Type="Embed" ProgID="Equation.3" ShapeID="_x0000_i1065" DrawAspect="Content" ObjectID="_1814815499" r:id="rId86"/>
        </w:object>
      </w:r>
      <w:r w:rsidR="00213EA7">
        <w:t xml:space="preserve">    f) </w:t>
      </w:r>
      <w:r w:rsidR="00213EA7" w:rsidRPr="003158D3">
        <w:rPr>
          <w:position w:val="-10"/>
        </w:rPr>
        <w:object w:dxaOrig="1640" w:dyaOrig="360" w14:anchorId="07CD76DE">
          <v:shape id="_x0000_i1066" type="#_x0000_t75" style="width:81.75pt;height:18pt" o:ole="">
            <v:imagedata r:id="rId87" o:title=""/>
          </v:shape>
          <o:OLEObject Type="Embed" ProgID="Equation.3" ShapeID="_x0000_i1066" DrawAspect="Content" ObjectID="_1814815500" r:id="rId88"/>
        </w:object>
      </w:r>
    </w:p>
    <w:p w14:paraId="06ADA5F9" w14:textId="77777777" w:rsidR="00326CF1" w:rsidRDefault="00326CF1" w:rsidP="00326CF1">
      <w:pPr>
        <w:autoSpaceDE w:val="0"/>
        <w:autoSpaceDN w:val="0"/>
        <w:adjustRightInd w:val="0"/>
        <w:ind w:firstLine="0"/>
      </w:pPr>
    </w:p>
    <w:p w14:paraId="4EC4F9FD" w14:textId="4C24D7E2" w:rsidR="008B4195" w:rsidRPr="003158D3" w:rsidRDefault="00277148" w:rsidP="008B4195">
      <w:pPr>
        <w:numPr>
          <w:ilvl w:val="0"/>
          <w:numId w:val="1"/>
        </w:numPr>
        <w:autoSpaceDE w:val="0"/>
        <w:autoSpaceDN w:val="0"/>
        <w:adjustRightInd w:val="0"/>
      </w:pPr>
      <w:r w:rsidRPr="003158D3">
        <w:t xml:space="preserve">Opera </w:t>
      </w:r>
      <w:r w:rsidR="00763E0E">
        <w:t>y simplifica.</w:t>
      </w:r>
    </w:p>
    <w:p w14:paraId="75B74DC3" w14:textId="77777777" w:rsidR="00985B35" w:rsidRPr="003158D3" w:rsidRDefault="00985B35" w:rsidP="00985B35">
      <w:pPr>
        <w:autoSpaceDE w:val="0"/>
        <w:autoSpaceDN w:val="0"/>
        <w:adjustRightInd w:val="0"/>
        <w:ind w:firstLine="0"/>
      </w:pPr>
    </w:p>
    <w:p w14:paraId="72FB7204" w14:textId="77777777" w:rsidR="00055C9A" w:rsidRPr="003158D3" w:rsidRDefault="00055C9A" w:rsidP="006F4C14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t xml:space="preserve"> </w:t>
      </w:r>
      <w:r w:rsidR="0045491D" w:rsidRPr="003158D3">
        <w:rPr>
          <w:position w:val="-10"/>
        </w:rPr>
        <w:object w:dxaOrig="3000" w:dyaOrig="360" w14:anchorId="2F17360F">
          <v:shape id="_x0000_i1067" type="#_x0000_t75" style="width:150pt;height:18pt" o:ole="">
            <v:imagedata r:id="rId89" o:title=""/>
          </v:shape>
          <o:OLEObject Type="Embed" ProgID="Equation.3" ShapeID="_x0000_i1067" DrawAspect="Content" ObjectID="_1814815501" r:id="rId90"/>
        </w:object>
      </w:r>
      <w:r w:rsidR="00155D5E" w:rsidRPr="003158D3">
        <w:rPr>
          <w:b/>
          <w:bCs/>
        </w:rPr>
        <w:t xml:space="preserve"> Sol:  </w:t>
      </w:r>
      <w:r w:rsidR="00A855E3" w:rsidRPr="003158D3">
        <w:rPr>
          <w:position w:val="-6"/>
        </w:rPr>
        <w:object w:dxaOrig="1359" w:dyaOrig="320" w14:anchorId="28819A84">
          <v:shape id="_x0000_i1068" type="#_x0000_t75" style="width:68.25pt;height:15.75pt" o:ole="">
            <v:imagedata r:id="rId91" o:title=""/>
          </v:shape>
          <o:OLEObject Type="Embed" ProgID="Equation.3" ShapeID="_x0000_i1068" DrawAspect="Content" ObjectID="_1814815502" r:id="rId92"/>
        </w:object>
      </w:r>
    </w:p>
    <w:p w14:paraId="33520348" w14:textId="77777777" w:rsidR="00B505D5" w:rsidRPr="003158D3" w:rsidRDefault="00C3254F" w:rsidP="008B4195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2880" w:dyaOrig="360" w14:anchorId="0F119538">
          <v:shape id="_x0000_i1069" type="#_x0000_t75" style="width:2in;height:18pt" o:ole="">
            <v:imagedata r:id="rId93" o:title=""/>
          </v:shape>
          <o:OLEObject Type="Embed" ProgID="Equation.3" ShapeID="_x0000_i1069" DrawAspect="Content" ObjectID="_1814815503" r:id="rId94"/>
        </w:object>
      </w:r>
      <w:r w:rsidR="00155D5E" w:rsidRPr="003158D3">
        <w:t xml:space="preserve">   </w:t>
      </w:r>
      <w:r w:rsidR="00155D5E" w:rsidRPr="003158D3">
        <w:rPr>
          <w:b/>
          <w:bCs/>
        </w:rPr>
        <w:t xml:space="preserve">Sol:  </w:t>
      </w:r>
      <w:r w:rsidR="00155D5E" w:rsidRPr="003158D3">
        <w:rPr>
          <w:position w:val="-6"/>
        </w:rPr>
        <w:object w:dxaOrig="1080" w:dyaOrig="320" w14:anchorId="309641F6">
          <v:shape id="_x0000_i1070" type="#_x0000_t75" style="width:54pt;height:15.75pt" o:ole="">
            <v:imagedata r:id="rId95" o:title=""/>
          </v:shape>
          <o:OLEObject Type="Embed" ProgID="Equation.3" ShapeID="_x0000_i1070" DrawAspect="Content" ObjectID="_1814815504" r:id="rId96"/>
        </w:object>
      </w:r>
    </w:p>
    <w:p w14:paraId="6C54B67F" w14:textId="77777777" w:rsidR="00B505D5" w:rsidRPr="003158D3" w:rsidRDefault="00C3254F" w:rsidP="008B4195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3400" w:dyaOrig="360" w14:anchorId="0F6D5230">
          <v:shape id="_x0000_i1071" type="#_x0000_t75" style="width:170.25pt;height:18pt" o:ole="">
            <v:imagedata r:id="rId97" o:title=""/>
          </v:shape>
          <o:OLEObject Type="Embed" ProgID="Equation.3" ShapeID="_x0000_i1071" DrawAspect="Content" ObjectID="_1814815505" r:id="rId98"/>
        </w:object>
      </w:r>
      <w:r w:rsidR="00155D5E" w:rsidRPr="003158D3">
        <w:t xml:space="preserve">   </w:t>
      </w:r>
      <w:r w:rsidR="00155D5E" w:rsidRPr="003158D3">
        <w:rPr>
          <w:b/>
          <w:bCs/>
        </w:rPr>
        <w:t xml:space="preserve">Sol:  </w:t>
      </w:r>
      <w:r w:rsidR="00155D5E" w:rsidRPr="003158D3">
        <w:rPr>
          <w:position w:val="-6"/>
        </w:rPr>
        <w:object w:dxaOrig="1280" w:dyaOrig="320" w14:anchorId="6FF6AA6A">
          <v:shape id="_x0000_i1072" type="#_x0000_t75" style="width:64.5pt;height:15.75pt" o:ole="">
            <v:imagedata r:id="rId99" o:title=""/>
          </v:shape>
          <o:OLEObject Type="Embed" ProgID="Equation.3" ShapeID="_x0000_i1072" DrawAspect="Content" ObjectID="_1814815506" r:id="rId100"/>
        </w:object>
      </w:r>
    </w:p>
    <w:p w14:paraId="08EA2212" w14:textId="7546A35A" w:rsidR="00C3254F" w:rsidRDefault="001F2625" w:rsidP="008B4195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3120" w:dyaOrig="360" w14:anchorId="64F4A070">
          <v:shape id="_x0000_i1073" type="#_x0000_t75" style="width:156pt;height:18pt" o:ole="">
            <v:imagedata r:id="rId101" o:title=""/>
          </v:shape>
          <o:OLEObject Type="Embed" ProgID="Equation.3" ShapeID="_x0000_i1073" DrawAspect="Content" ObjectID="_1814815507" r:id="rId102"/>
        </w:object>
      </w:r>
      <w:r w:rsidR="00155D5E" w:rsidRPr="003158D3">
        <w:t xml:space="preserve">   </w:t>
      </w:r>
      <w:r w:rsidR="00155D5E" w:rsidRPr="003158D3">
        <w:rPr>
          <w:b/>
          <w:bCs/>
        </w:rPr>
        <w:t xml:space="preserve">Sol:  </w:t>
      </w:r>
      <w:r w:rsidR="00155D5E" w:rsidRPr="003158D3">
        <w:rPr>
          <w:position w:val="-6"/>
        </w:rPr>
        <w:object w:dxaOrig="639" w:dyaOrig="279" w14:anchorId="17BBD350">
          <v:shape id="_x0000_i1074" type="#_x0000_t75" style="width:32.25pt;height:13.5pt" o:ole="">
            <v:imagedata r:id="rId103" o:title=""/>
          </v:shape>
          <o:OLEObject Type="Embed" ProgID="Equation.3" ShapeID="_x0000_i1074" DrawAspect="Content" ObjectID="_1814815508" r:id="rId104"/>
        </w:object>
      </w:r>
    </w:p>
    <w:p w14:paraId="31F59AF3" w14:textId="094754A2" w:rsidR="000A5061" w:rsidRPr="003158D3" w:rsidRDefault="000A5061" w:rsidP="008B4195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1880" w:dyaOrig="360" w14:anchorId="36461B71">
          <v:shape id="_x0000_i1075" type="#_x0000_t75" style="width:94.5pt;height:18pt" o:ole="">
            <v:imagedata r:id="rId105" o:title=""/>
          </v:shape>
          <o:OLEObject Type="Embed" ProgID="Equation.3" ShapeID="_x0000_i1075" DrawAspect="Content" ObjectID="_1814815509" r:id="rId106"/>
        </w:object>
      </w:r>
      <w:r>
        <w:t xml:space="preserve">   </w:t>
      </w:r>
      <w:r w:rsidRPr="003158D3">
        <w:rPr>
          <w:b/>
          <w:bCs/>
        </w:rPr>
        <w:t xml:space="preserve">Sol:  </w:t>
      </w:r>
      <w:r w:rsidRPr="003158D3">
        <w:rPr>
          <w:position w:val="-6"/>
        </w:rPr>
        <w:object w:dxaOrig="1380" w:dyaOrig="320" w14:anchorId="553910D3">
          <v:shape id="_x0000_i1076" type="#_x0000_t75" style="width:69pt;height:15.75pt" o:ole="">
            <v:imagedata r:id="rId107" o:title=""/>
          </v:shape>
          <o:OLEObject Type="Embed" ProgID="Equation.3" ShapeID="_x0000_i1076" DrawAspect="Content" ObjectID="_1814815510" r:id="rId108"/>
        </w:object>
      </w:r>
    </w:p>
    <w:p w14:paraId="1929D0CD" w14:textId="77777777" w:rsidR="00985B35" w:rsidRPr="003158D3" w:rsidRDefault="00243924" w:rsidP="008B4195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740" w:dyaOrig="360" w14:anchorId="1BA669C0">
          <v:shape id="_x0000_i1077" type="#_x0000_t75" style="width:37.5pt;height:18pt" o:ole="">
            <v:imagedata r:id="rId109" o:title=""/>
          </v:shape>
          <o:OLEObject Type="Embed" ProgID="Equation.3" ShapeID="_x0000_i1077" DrawAspect="Content" ObjectID="_1814815511" r:id="rId110"/>
        </w:object>
      </w:r>
      <w:r w:rsidR="00155D5E" w:rsidRPr="003158D3">
        <w:t xml:space="preserve">   </w:t>
      </w:r>
      <w:r w:rsidR="00155D5E" w:rsidRPr="003158D3">
        <w:rPr>
          <w:b/>
          <w:bCs/>
        </w:rPr>
        <w:t xml:space="preserve">Sol:  </w:t>
      </w:r>
      <w:r w:rsidR="006F4C14" w:rsidRPr="003158D3">
        <w:rPr>
          <w:position w:val="-6"/>
        </w:rPr>
        <w:object w:dxaOrig="1620" w:dyaOrig="320" w14:anchorId="5A339B61">
          <v:shape id="_x0000_i1078" type="#_x0000_t75" style="width:81pt;height:15.75pt" o:ole="">
            <v:imagedata r:id="rId111" o:title=""/>
          </v:shape>
          <o:OLEObject Type="Embed" ProgID="Equation.3" ShapeID="_x0000_i1078" DrawAspect="Content" ObjectID="_1814815512" r:id="rId112"/>
        </w:object>
      </w:r>
    </w:p>
    <w:p w14:paraId="743C0E27" w14:textId="77777777" w:rsidR="00985B35" w:rsidRPr="003158D3" w:rsidRDefault="00243924" w:rsidP="008B4195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1140" w:dyaOrig="360" w14:anchorId="08DCADA9">
          <v:shape id="_x0000_i1079" type="#_x0000_t75" style="width:57pt;height:18pt" o:ole="">
            <v:imagedata r:id="rId113" o:title=""/>
          </v:shape>
          <o:OLEObject Type="Embed" ProgID="Equation.3" ShapeID="_x0000_i1079" DrawAspect="Content" ObjectID="_1814815513" r:id="rId114"/>
        </w:object>
      </w:r>
      <w:r w:rsidR="00155D5E" w:rsidRPr="003158D3">
        <w:t xml:space="preserve">   </w:t>
      </w:r>
      <w:r w:rsidR="00155D5E" w:rsidRPr="003158D3">
        <w:rPr>
          <w:b/>
          <w:bCs/>
        </w:rPr>
        <w:t xml:space="preserve">Sol:  </w:t>
      </w:r>
      <w:r w:rsidR="002417F6" w:rsidRPr="003158D3">
        <w:rPr>
          <w:position w:val="-10"/>
        </w:rPr>
        <w:object w:dxaOrig="2600" w:dyaOrig="360" w14:anchorId="14FEE292">
          <v:shape id="_x0000_i1080" type="#_x0000_t75" style="width:130.5pt;height:18pt" o:ole="">
            <v:imagedata r:id="rId115" o:title=""/>
          </v:shape>
          <o:OLEObject Type="Embed" ProgID="Equation.3" ShapeID="_x0000_i1080" DrawAspect="Content" ObjectID="_1814815514" r:id="rId116"/>
        </w:object>
      </w:r>
    </w:p>
    <w:p w14:paraId="52633C8F" w14:textId="77777777" w:rsidR="00221065" w:rsidRPr="003158D3" w:rsidRDefault="00221065" w:rsidP="008576F8">
      <w:pPr>
        <w:numPr>
          <w:ilvl w:val="0"/>
          <w:numId w:val="1"/>
        </w:numPr>
        <w:autoSpaceDE w:val="0"/>
        <w:autoSpaceDN w:val="0"/>
        <w:adjustRightInd w:val="0"/>
        <w:spacing w:before="300"/>
        <w:jc w:val="both"/>
      </w:pPr>
      <w:r w:rsidRPr="003158D3">
        <w:t xml:space="preserve">Calcula el valor de a en la expresión  </w:t>
      </w:r>
      <w:r w:rsidRPr="003158D3">
        <w:rPr>
          <w:position w:val="-6"/>
        </w:rPr>
        <w:object w:dxaOrig="1380" w:dyaOrig="320" w14:anchorId="71D3E843">
          <v:shape id="_x0000_i1081" type="#_x0000_t75" style="width:69pt;height:15.75pt" o:ole="">
            <v:imagedata r:id="rId117" o:title=""/>
          </v:shape>
          <o:OLEObject Type="Embed" ProgID="Equation.3" ShapeID="_x0000_i1081" DrawAspect="Content" ObjectID="_1814815515" r:id="rId118"/>
        </w:object>
      </w:r>
      <w:r w:rsidRPr="003158D3">
        <w:t xml:space="preserve">  si su valor numérico para x = 3 es 5.  </w:t>
      </w:r>
      <w:r w:rsidR="002C3B14" w:rsidRPr="003158D3">
        <w:rPr>
          <w:b/>
          <w:bCs/>
        </w:rPr>
        <w:t xml:space="preserve">Sol: </w:t>
      </w:r>
      <w:r w:rsidR="002C3B14" w:rsidRPr="003158D3">
        <w:rPr>
          <w:bCs/>
        </w:rPr>
        <w:t>a = -7</w:t>
      </w:r>
    </w:p>
    <w:p w14:paraId="44172147" w14:textId="6AD74961" w:rsidR="008576F8" w:rsidRDefault="008576F8" w:rsidP="00BD212D">
      <w:pPr>
        <w:numPr>
          <w:ilvl w:val="0"/>
          <w:numId w:val="1"/>
        </w:numPr>
        <w:autoSpaceDE w:val="0"/>
        <w:autoSpaceDN w:val="0"/>
        <w:adjustRightInd w:val="0"/>
        <w:spacing w:before="300"/>
      </w:pPr>
      <w:bookmarkStart w:id="0" w:name="_Hlk93415139"/>
      <w:r w:rsidRPr="003158D3">
        <w:t xml:space="preserve">Escribe la expresión algebraica correspondiente al área de </w:t>
      </w:r>
      <w:r w:rsidR="00ED0A89">
        <w:t>un rectángulo cuya base es tres unidades mayor que su altura.</w:t>
      </w:r>
      <w:r w:rsidRPr="003158D3">
        <w:t xml:space="preserve"> Expresa el resultado como un </w:t>
      </w:r>
      <w:r w:rsidR="00ED0A89">
        <w:t>poli</w:t>
      </w:r>
      <w:r w:rsidRPr="003158D3">
        <w:t>nomio.</w:t>
      </w:r>
    </w:p>
    <w:p w14:paraId="4B3CD30B" w14:textId="7A33205D" w:rsidR="00000000" w:rsidRDefault="00BA0EFB" w:rsidP="0063056A">
      <w:pPr>
        <w:numPr>
          <w:ilvl w:val="0"/>
          <w:numId w:val="1"/>
        </w:numPr>
        <w:autoSpaceDE w:val="0"/>
        <w:autoSpaceDN w:val="0"/>
        <w:adjustRightInd w:val="0"/>
        <w:spacing w:before="300"/>
        <w:jc w:val="both"/>
      </w:pPr>
      <w:r>
        <w:t>Una empresa calcula el precio de fabricación y de venta al público para x artículos con las expresiones:</w:t>
      </w:r>
    </w:p>
    <w:p w14:paraId="166D9BE7" w14:textId="2E000F44" w:rsidR="00BA0EFB" w:rsidRDefault="00BA0EFB" w:rsidP="00BA0EFB">
      <w:pPr>
        <w:autoSpaceDE w:val="0"/>
        <w:autoSpaceDN w:val="0"/>
        <w:adjustRightInd w:val="0"/>
        <w:spacing w:before="300"/>
        <w:ind w:firstLine="0"/>
        <w:jc w:val="both"/>
      </w:pPr>
      <w:r w:rsidRPr="003158D3">
        <w:rPr>
          <w:position w:val="-10"/>
        </w:rPr>
        <w:object w:dxaOrig="2140" w:dyaOrig="320" w14:anchorId="5F540B53">
          <v:shape id="_x0000_i1082" type="#_x0000_t75" style="width:107.25pt;height:15.75pt" o:ole="">
            <v:imagedata r:id="rId119" o:title=""/>
          </v:shape>
          <o:OLEObject Type="Embed" ProgID="Equation.DSMT4" ShapeID="_x0000_i1082" DrawAspect="Content" ObjectID="_1814815516" r:id="rId120"/>
        </w:object>
      </w:r>
      <w:r w:rsidRPr="003158D3">
        <w:rPr>
          <w:lang w:val="en-US"/>
        </w:rPr>
        <w:t xml:space="preserve">     </w:t>
      </w:r>
      <w:r>
        <w:rPr>
          <w:lang w:val="en-US"/>
        </w:rPr>
        <w:t xml:space="preserve">  </w:t>
      </w:r>
      <w:r w:rsidRPr="003158D3">
        <w:rPr>
          <w:lang w:val="en-US"/>
        </w:rPr>
        <w:t xml:space="preserve">  </w:t>
      </w:r>
      <w:r w:rsidRPr="003158D3">
        <w:rPr>
          <w:position w:val="-10"/>
        </w:rPr>
        <w:object w:dxaOrig="2160" w:dyaOrig="320" w14:anchorId="3E8DA30A">
          <v:shape id="_x0000_i1083" type="#_x0000_t75" style="width:108pt;height:15.75pt" o:ole="">
            <v:imagedata r:id="rId121" o:title=""/>
          </v:shape>
          <o:OLEObject Type="Embed" ProgID="Equation.DSMT4" ShapeID="_x0000_i1083" DrawAspect="Content" ObjectID="_1814815517" r:id="rId122"/>
        </w:object>
      </w:r>
    </w:p>
    <w:p w14:paraId="53567C1E" w14:textId="30A59C7D" w:rsidR="00BA0EFB" w:rsidRDefault="00BA0EFB" w:rsidP="00087321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300" w:line="360" w:lineRule="auto"/>
        <w:jc w:val="both"/>
      </w:pPr>
      <w:r>
        <w:t xml:space="preserve">¿Cuál es el precio de fabricación y venta de </w:t>
      </w:r>
      <w:r w:rsidR="007E6C1B">
        <w:t>40 artículos</w:t>
      </w:r>
      <w:r>
        <w:t>?</w:t>
      </w:r>
      <w:r w:rsidR="007E6C1B">
        <w:t xml:space="preserve"> ¿Y el de 100 artículos?</w:t>
      </w:r>
    </w:p>
    <w:p w14:paraId="5C712EF7" w14:textId="5856A547" w:rsidR="007E6C1B" w:rsidRDefault="007E6C1B" w:rsidP="00087321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300" w:line="360" w:lineRule="auto"/>
        <w:jc w:val="both"/>
      </w:pPr>
      <w:r>
        <w:t>¿Cuál es la expresión que nos da los ingresos para x artículos?</w:t>
      </w:r>
      <w:bookmarkEnd w:id="0"/>
    </w:p>
    <w:p w14:paraId="0F0F6771" w14:textId="77777777" w:rsidR="00752336" w:rsidRDefault="00752336" w:rsidP="00752336">
      <w:pPr>
        <w:pStyle w:val="Prrafodelista"/>
        <w:autoSpaceDE w:val="0"/>
        <w:autoSpaceDN w:val="0"/>
        <w:adjustRightInd w:val="0"/>
        <w:spacing w:before="300"/>
        <w:ind w:left="624" w:firstLine="0"/>
        <w:jc w:val="both"/>
      </w:pPr>
    </w:p>
    <w:p w14:paraId="5C82C617" w14:textId="77777777" w:rsidR="00087321" w:rsidRDefault="00087321" w:rsidP="00087321">
      <w:pPr>
        <w:numPr>
          <w:ilvl w:val="0"/>
          <w:numId w:val="1"/>
        </w:numPr>
        <w:autoSpaceDE w:val="0"/>
        <w:autoSpaceDN w:val="0"/>
        <w:adjustRightInd w:val="0"/>
        <w:rPr>
          <w:lang w:val="en-US"/>
        </w:rPr>
      </w:pPr>
      <w:r w:rsidRPr="00A82367">
        <w:rPr>
          <w:lang w:val="en-US"/>
        </w:rPr>
        <w:t>Operate the following polynomials a</w:t>
      </w:r>
      <w:r>
        <w:rPr>
          <w:lang w:val="en-US"/>
        </w:rPr>
        <w:t>nd simplify</w:t>
      </w:r>
    </w:p>
    <w:p w14:paraId="1FF645D0" w14:textId="77777777" w:rsidR="00087321" w:rsidRDefault="00087321" w:rsidP="00087321">
      <w:pPr>
        <w:autoSpaceDE w:val="0"/>
        <w:autoSpaceDN w:val="0"/>
        <w:adjustRightInd w:val="0"/>
        <w:ind w:firstLine="0"/>
        <w:rPr>
          <w:lang w:val="en-US"/>
        </w:rPr>
      </w:pPr>
    </w:p>
    <w:p w14:paraId="45E0EDCA" w14:textId="77777777" w:rsidR="00087321" w:rsidRDefault="00087321" w:rsidP="00087321">
      <w:pPr>
        <w:autoSpaceDE w:val="0"/>
        <w:autoSpaceDN w:val="0"/>
        <w:adjustRightInd w:val="0"/>
        <w:ind w:firstLine="0"/>
      </w:pPr>
      <w:r w:rsidRPr="003158D3">
        <w:rPr>
          <w:bCs/>
        </w:rPr>
        <w:t xml:space="preserve">a) </w:t>
      </w:r>
      <w:r w:rsidRPr="00C46335">
        <w:rPr>
          <w:position w:val="-10"/>
        </w:rPr>
        <w:object w:dxaOrig="2079" w:dyaOrig="360" w14:anchorId="1004C894">
          <v:shape id="_x0000_i1268" type="#_x0000_t75" style="width:103.5pt;height:18pt" o:ole="">
            <v:imagedata r:id="rId65" o:title=""/>
          </v:shape>
          <o:OLEObject Type="Embed" ProgID="Equation.DSMT4" ShapeID="_x0000_i1268" DrawAspect="Content" ObjectID="_1814815518" r:id="rId123"/>
        </w:object>
      </w:r>
      <w:r w:rsidRPr="003158D3">
        <w:t xml:space="preserve">    </w:t>
      </w:r>
      <w:r>
        <w:t xml:space="preserve">  </w:t>
      </w:r>
      <w:r w:rsidRPr="003158D3">
        <w:t xml:space="preserve">b) </w:t>
      </w:r>
      <w:r w:rsidRPr="000A5061">
        <w:rPr>
          <w:position w:val="-10"/>
        </w:rPr>
        <w:object w:dxaOrig="2900" w:dyaOrig="360" w14:anchorId="228F9BD3">
          <v:shape id="_x0000_i1269" type="#_x0000_t75" style="width:144.75pt;height:18pt" o:ole="">
            <v:imagedata r:id="rId67" o:title=""/>
          </v:shape>
          <o:OLEObject Type="Embed" ProgID="Equation.DSMT4" ShapeID="_x0000_i1269" DrawAspect="Content" ObjectID="_1814815519" r:id="rId124"/>
        </w:object>
      </w:r>
      <w:r w:rsidRPr="003158D3">
        <w:t xml:space="preserve">    </w:t>
      </w:r>
      <w:r>
        <w:t xml:space="preserve">  </w:t>
      </w:r>
      <w:r w:rsidRPr="003158D3">
        <w:t xml:space="preserve">c) </w:t>
      </w:r>
      <w:r w:rsidRPr="003158D3">
        <w:rPr>
          <w:position w:val="-10"/>
        </w:rPr>
        <w:object w:dxaOrig="3120" w:dyaOrig="360" w14:anchorId="7A59C11F">
          <v:shape id="_x0000_i1270" type="#_x0000_t75" style="width:156pt;height:18pt" o:ole="">
            <v:imagedata r:id="rId69" o:title=""/>
          </v:shape>
          <o:OLEObject Type="Embed" ProgID="Equation.DSMT4" ShapeID="_x0000_i1270" DrawAspect="Content" ObjectID="_1814815520" r:id="rId125"/>
        </w:object>
      </w:r>
      <w:r w:rsidRPr="003158D3">
        <w:t xml:space="preserve"> </w:t>
      </w:r>
    </w:p>
    <w:p w14:paraId="610F452F" w14:textId="77777777" w:rsidR="00087321" w:rsidRDefault="00087321" w:rsidP="00087321">
      <w:pPr>
        <w:autoSpaceDE w:val="0"/>
        <w:autoSpaceDN w:val="0"/>
        <w:adjustRightInd w:val="0"/>
        <w:ind w:firstLine="0"/>
      </w:pPr>
    </w:p>
    <w:p w14:paraId="21DDFE02" w14:textId="77777777" w:rsidR="00087321" w:rsidRDefault="00087321" w:rsidP="00087321">
      <w:pPr>
        <w:autoSpaceDE w:val="0"/>
        <w:autoSpaceDN w:val="0"/>
        <w:adjustRightInd w:val="0"/>
        <w:ind w:firstLine="0"/>
        <w:rPr>
          <w:lang w:val="en-US"/>
        </w:rPr>
      </w:pPr>
      <w:r w:rsidRPr="003158D3">
        <w:rPr>
          <w:b/>
          <w:bCs/>
        </w:rPr>
        <w:t xml:space="preserve">Sol:  </w:t>
      </w:r>
      <w:r w:rsidRPr="003158D3">
        <w:rPr>
          <w:bCs/>
        </w:rPr>
        <w:t xml:space="preserve">a) </w:t>
      </w:r>
      <w:r w:rsidRPr="003158D3">
        <w:rPr>
          <w:position w:val="-6"/>
        </w:rPr>
        <w:object w:dxaOrig="2020" w:dyaOrig="320" w14:anchorId="6052A970">
          <v:shape id="_x0000_i1271" type="#_x0000_t75" style="width:100.5pt;height:15.75pt" o:ole="">
            <v:imagedata r:id="rId71" o:title=""/>
          </v:shape>
          <o:OLEObject Type="Embed" ProgID="Equation.DSMT4" ShapeID="_x0000_i1271" DrawAspect="Content" ObjectID="_1814815521" r:id="rId126"/>
        </w:object>
      </w:r>
      <w:r w:rsidRPr="003158D3">
        <w:t xml:space="preserve">    </w:t>
      </w:r>
      <w:r>
        <w:t xml:space="preserve">  </w:t>
      </w:r>
      <w:r w:rsidRPr="003158D3">
        <w:t xml:space="preserve">b) </w:t>
      </w:r>
      <w:r w:rsidRPr="003158D3">
        <w:rPr>
          <w:position w:val="-6"/>
        </w:rPr>
        <w:object w:dxaOrig="1579" w:dyaOrig="320" w14:anchorId="5E3B0C2C">
          <v:shape id="_x0000_i1272" type="#_x0000_t75" style="width:78.75pt;height:15.75pt" o:ole="">
            <v:imagedata r:id="rId73" o:title=""/>
          </v:shape>
          <o:OLEObject Type="Embed" ProgID="Equation.DSMT4" ShapeID="_x0000_i1272" DrawAspect="Content" ObjectID="_1814815522" r:id="rId127"/>
        </w:object>
      </w:r>
      <w:r w:rsidRPr="003158D3">
        <w:t xml:space="preserve">    </w:t>
      </w:r>
      <w:r>
        <w:t xml:space="preserve"> c) </w:t>
      </w:r>
      <w:r w:rsidRPr="003158D3">
        <w:rPr>
          <w:position w:val="-6"/>
        </w:rPr>
        <w:object w:dxaOrig="1380" w:dyaOrig="320" w14:anchorId="1A4ECFB3">
          <v:shape id="_x0000_i1273" type="#_x0000_t75" style="width:69pt;height:15.75pt" o:ole="">
            <v:imagedata r:id="rId75" o:title=""/>
          </v:shape>
          <o:OLEObject Type="Embed" ProgID="Equation.DSMT4" ShapeID="_x0000_i1273" DrawAspect="Content" ObjectID="_1814815523" r:id="rId128"/>
        </w:object>
      </w:r>
    </w:p>
    <w:p w14:paraId="4EE13381" w14:textId="77777777" w:rsidR="00087321" w:rsidRDefault="00087321" w:rsidP="00087321">
      <w:pPr>
        <w:autoSpaceDE w:val="0"/>
        <w:autoSpaceDN w:val="0"/>
        <w:adjustRightInd w:val="0"/>
        <w:spacing w:after="60"/>
        <w:ind w:firstLine="0"/>
        <w:rPr>
          <w:lang w:val="en-US"/>
        </w:rPr>
      </w:pPr>
    </w:p>
    <w:p w14:paraId="7FE481D1" w14:textId="3081B27B" w:rsidR="00087321" w:rsidRPr="003158D3" w:rsidRDefault="00087321" w:rsidP="00087321">
      <w:pPr>
        <w:numPr>
          <w:ilvl w:val="0"/>
          <w:numId w:val="1"/>
        </w:numPr>
        <w:autoSpaceDE w:val="0"/>
        <w:autoSpaceDN w:val="0"/>
        <w:adjustRightInd w:val="0"/>
        <w:spacing w:after="60"/>
        <w:rPr>
          <w:lang w:val="en-US"/>
        </w:rPr>
      </w:pPr>
      <w:r>
        <w:rPr>
          <w:lang w:val="en-US"/>
        </w:rPr>
        <w:t>Calculate the numerical value of</w:t>
      </w:r>
      <w:r w:rsidRPr="003158D3">
        <w:rPr>
          <w:lang w:val="en-US"/>
        </w:rPr>
        <w:t xml:space="preserve"> these algebraic expressions at </w:t>
      </w:r>
      <w:r>
        <w:rPr>
          <w:lang w:val="en-US"/>
        </w:rPr>
        <w:t>x = 2</w:t>
      </w:r>
    </w:p>
    <w:p w14:paraId="7C5520E3" w14:textId="77777777" w:rsidR="00087321" w:rsidRPr="004D7F0C" w:rsidRDefault="00087321" w:rsidP="00087321">
      <w:pPr>
        <w:numPr>
          <w:ilvl w:val="0"/>
          <w:numId w:val="7"/>
        </w:numPr>
        <w:autoSpaceDE w:val="0"/>
        <w:autoSpaceDN w:val="0"/>
        <w:adjustRightInd w:val="0"/>
        <w:spacing w:before="60"/>
        <w:jc w:val="both"/>
      </w:pPr>
      <w:r w:rsidRPr="003158D3">
        <w:rPr>
          <w:position w:val="-6"/>
        </w:rPr>
        <w:object w:dxaOrig="1160" w:dyaOrig="320" w14:anchorId="04A10FA5">
          <v:shape id="_x0000_i1280" type="#_x0000_t75" style="width:57.75pt;height:15.75pt" o:ole="">
            <v:imagedata r:id="rId5" o:title=""/>
          </v:shape>
          <o:OLEObject Type="Embed" ProgID="Equation.DSMT4" ShapeID="_x0000_i1280" DrawAspect="Content" ObjectID="_1814815524" r:id="rId129"/>
        </w:object>
      </w:r>
      <w:r w:rsidRPr="003158D3">
        <w:t xml:space="preserve">    </w:t>
      </w:r>
      <w:r>
        <w:t xml:space="preserve"> b)</w:t>
      </w:r>
      <w:r w:rsidRPr="003158D3">
        <w:t xml:space="preserve"> </w:t>
      </w:r>
      <w:r w:rsidRPr="005F255A">
        <w:rPr>
          <w:position w:val="-10"/>
        </w:rPr>
        <w:object w:dxaOrig="760" w:dyaOrig="360" w14:anchorId="31E1D913">
          <v:shape id="_x0000_i1281" type="#_x0000_t75" style="width:37.5pt;height:18pt" o:ole="">
            <v:imagedata r:id="rId7" o:title=""/>
          </v:shape>
          <o:OLEObject Type="Embed" ProgID="Equation.DSMT4" ShapeID="_x0000_i1281" DrawAspect="Content" ObjectID="_1814815525" r:id="rId130"/>
        </w:object>
      </w:r>
      <w:r w:rsidRPr="00F40801">
        <w:t xml:space="preserve"> </w:t>
      </w:r>
      <w:r>
        <w:t xml:space="preserve"> </w:t>
      </w:r>
      <w:r w:rsidRPr="00F40801">
        <w:t xml:space="preserve">   </w:t>
      </w:r>
      <w:r>
        <w:t>c)</w:t>
      </w:r>
      <w:r w:rsidRPr="00F40801">
        <w:t xml:space="preserve"> </w:t>
      </w:r>
      <w:r w:rsidRPr="003158D3">
        <w:rPr>
          <w:position w:val="-24"/>
        </w:rPr>
        <w:object w:dxaOrig="1460" w:dyaOrig="660" w14:anchorId="40518738">
          <v:shape id="_x0000_i1282" type="#_x0000_t75" style="width:72.75pt;height:33pt" o:ole="">
            <v:imagedata r:id="rId9" o:title=""/>
          </v:shape>
          <o:OLEObject Type="Embed" ProgID="Equation.DSMT4" ShapeID="_x0000_i1282" DrawAspect="Content" ObjectID="_1814815526" r:id="rId131"/>
        </w:object>
      </w:r>
      <w:r w:rsidRPr="003158D3">
        <w:t xml:space="preserve"> </w:t>
      </w:r>
      <w:r>
        <w:t xml:space="preserve"> </w:t>
      </w:r>
      <w:r w:rsidRPr="003158D3">
        <w:t xml:space="preserve">   </w:t>
      </w:r>
      <w:r>
        <w:t xml:space="preserve">d) </w:t>
      </w:r>
      <w:r w:rsidRPr="00F40801">
        <w:rPr>
          <w:position w:val="-24"/>
        </w:rPr>
        <w:object w:dxaOrig="680" w:dyaOrig="620" w14:anchorId="12BD369B">
          <v:shape id="_x0000_i1283" type="#_x0000_t75" style="width:33.75pt;height:30.75pt" o:ole="">
            <v:imagedata r:id="rId11" o:title=""/>
          </v:shape>
          <o:OLEObject Type="Embed" ProgID="Equation.DSMT4" ShapeID="_x0000_i1283" DrawAspect="Content" ObjectID="_1814815527" r:id="rId132"/>
        </w:object>
      </w:r>
      <w:r w:rsidRPr="003158D3">
        <w:t xml:space="preserve"> </w:t>
      </w:r>
      <w:r>
        <w:t xml:space="preserve">      </w:t>
      </w:r>
      <w:r w:rsidRPr="004D7F0C">
        <w:rPr>
          <w:b/>
          <w:bCs/>
        </w:rPr>
        <w:t xml:space="preserve">Sol:   </w:t>
      </w:r>
      <w:r w:rsidRPr="004D7F0C">
        <w:rPr>
          <w:bCs/>
        </w:rPr>
        <w:t xml:space="preserve">a) </w:t>
      </w:r>
      <w:r>
        <w:rPr>
          <w:bCs/>
        </w:rPr>
        <w:t>9</w:t>
      </w:r>
      <w:r w:rsidRPr="004D7F0C">
        <w:rPr>
          <w:bCs/>
        </w:rPr>
        <w:t xml:space="preserve">    b) </w:t>
      </w:r>
      <w:r>
        <w:rPr>
          <w:bCs/>
        </w:rPr>
        <w:t>25</w:t>
      </w:r>
      <w:r w:rsidRPr="004D7F0C">
        <w:rPr>
          <w:bCs/>
        </w:rPr>
        <w:t xml:space="preserve">    c) </w:t>
      </w:r>
      <w:r>
        <w:rPr>
          <w:bCs/>
        </w:rPr>
        <w:t>0    d) 1/2</w:t>
      </w:r>
    </w:p>
    <w:p w14:paraId="11395320" w14:textId="77777777" w:rsidR="00087321" w:rsidRDefault="00087321" w:rsidP="00087321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before="300"/>
        <w:jc w:val="both"/>
      </w:pPr>
      <w:r>
        <w:lastRenderedPageBreak/>
        <w:t>Calcula el área de las siguientes figuras. Expresa el resultado como un polinomio.</w:t>
      </w:r>
    </w:p>
    <w:p w14:paraId="4B18C32F" w14:textId="77777777" w:rsidR="00087321" w:rsidRDefault="00087321" w:rsidP="00087321">
      <w:pPr>
        <w:pStyle w:val="Prrafodelista"/>
        <w:autoSpaceDE w:val="0"/>
        <w:autoSpaceDN w:val="0"/>
        <w:adjustRightInd w:val="0"/>
        <w:spacing w:before="300"/>
        <w:ind w:left="340" w:firstLine="0"/>
        <w:jc w:val="both"/>
      </w:pPr>
    </w:p>
    <w:p w14:paraId="41D83753" w14:textId="14B85EFC" w:rsidR="00752336" w:rsidRDefault="00752336" w:rsidP="00752336">
      <w:pPr>
        <w:autoSpaceDE w:val="0"/>
        <w:autoSpaceDN w:val="0"/>
        <w:adjustRightInd w:val="0"/>
        <w:spacing w:before="300"/>
        <w:jc w:val="both"/>
      </w:pPr>
      <w:r>
        <w:rPr>
          <w:noProof/>
        </w:rPr>
        <w:drawing>
          <wp:inline distT="0" distB="0" distL="0" distR="0" wp14:anchorId="0020B860" wp14:editId="42D09E53">
            <wp:extent cx="3621024" cy="1841199"/>
            <wp:effectExtent l="0" t="0" r="0" b="6985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642409" cy="1852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C418DC" w14:textId="77777777" w:rsidR="00F24A9F" w:rsidRDefault="00F24A9F" w:rsidP="00F24A9F">
      <w:pPr>
        <w:autoSpaceDE w:val="0"/>
        <w:autoSpaceDN w:val="0"/>
        <w:adjustRightInd w:val="0"/>
        <w:spacing w:after="60"/>
        <w:ind w:firstLine="0"/>
        <w:rPr>
          <w:szCs w:val="22"/>
          <w:lang w:val="en-US"/>
        </w:rPr>
      </w:pPr>
    </w:p>
    <w:p w14:paraId="266DE212" w14:textId="77777777" w:rsidR="00F24A9F" w:rsidRPr="0092432C" w:rsidRDefault="00F24A9F" w:rsidP="00F24A9F">
      <w:pPr>
        <w:autoSpaceDE w:val="0"/>
        <w:autoSpaceDN w:val="0"/>
        <w:adjustRightInd w:val="0"/>
        <w:spacing w:before="60"/>
        <w:ind w:left="0" w:firstLine="0"/>
        <w:jc w:val="both"/>
        <w:rPr>
          <w:sz w:val="36"/>
          <w:szCs w:val="32"/>
        </w:rPr>
      </w:pPr>
    </w:p>
    <w:p w14:paraId="1E94B275" w14:textId="77777777" w:rsidR="00F24A9F" w:rsidRPr="005D751D" w:rsidRDefault="00F24A9F" w:rsidP="00F24A9F">
      <w:pPr>
        <w:numPr>
          <w:ilvl w:val="0"/>
          <w:numId w:val="1"/>
        </w:numPr>
        <w:autoSpaceDE w:val="0"/>
        <w:autoSpaceDN w:val="0"/>
        <w:adjustRightInd w:val="0"/>
      </w:pPr>
      <w:r w:rsidRPr="003158D3">
        <w:t xml:space="preserve">Dados los polinomios  </w:t>
      </w:r>
      <w:r w:rsidRPr="003158D3">
        <w:rPr>
          <w:position w:val="-10"/>
        </w:rPr>
        <w:object w:dxaOrig="1880" w:dyaOrig="360" w14:anchorId="60FB3185">
          <v:shape id="_x0000_i1106" type="#_x0000_t75" style="width:94.5pt;height:18pt" o:ole="">
            <v:imagedata r:id="rId134" o:title=""/>
          </v:shape>
          <o:OLEObject Type="Embed" ProgID="Equation.DSMT4" ShapeID="_x0000_i1106" DrawAspect="Content" ObjectID="_1814815528" r:id="rId135"/>
        </w:object>
      </w:r>
      <w:r w:rsidRPr="003158D3">
        <w:t xml:space="preserve"> </w:t>
      </w:r>
      <w:r>
        <w:t>y</w:t>
      </w:r>
      <w:r w:rsidRPr="003158D3">
        <w:t xml:space="preserve"> </w:t>
      </w:r>
      <w:r w:rsidRPr="003158D3">
        <w:rPr>
          <w:position w:val="-10"/>
        </w:rPr>
        <w:object w:dxaOrig="2320" w:dyaOrig="360" w14:anchorId="1FA7A92A">
          <v:shape id="_x0000_i1107" type="#_x0000_t75" style="width:116.25pt;height:18pt" o:ole="">
            <v:imagedata r:id="rId136" o:title=""/>
          </v:shape>
          <o:OLEObject Type="Embed" ProgID="Equation.DSMT4" ShapeID="_x0000_i1107" DrawAspect="Content" ObjectID="_1814815529" r:id="rId137"/>
        </w:object>
      </w:r>
      <w:r w:rsidRPr="003158D3">
        <w:t xml:space="preserve"> realiza las </w:t>
      </w:r>
      <w:r>
        <w:t>operaciones:</w:t>
      </w:r>
    </w:p>
    <w:p w14:paraId="498EF411" w14:textId="77777777" w:rsidR="00F24A9F" w:rsidRPr="005D751D" w:rsidRDefault="00F24A9F" w:rsidP="00F24A9F">
      <w:pPr>
        <w:autoSpaceDE w:val="0"/>
        <w:autoSpaceDN w:val="0"/>
        <w:adjustRightInd w:val="0"/>
        <w:ind w:firstLine="0"/>
      </w:pPr>
    </w:p>
    <w:p w14:paraId="0C36078C" w14:textId="77777777" w:rsidR="00F24A9F" w:rsidRPr="00416EED" w:rsidRDefault="00F24A9F" w:rsidP="00F24A9F">
      <w:pPr>
        <w:pStyle w:val="Prrafodelista"/>
        <w:numPr>
          <w:ilvl w:val="1"/>
          <w:numId w:val="1"/>
        </w:numPr>
        <w:autoSpaceDE w:val="0"/>
        <w:autoSpaceDN w:val="0"/>
        <w:adjustRightInd w:val="0"/>
        <w:rPr>
          <w:lang w:val="en-US"/>
        </w:rPr>
      </w:pPr>
      <w:r w:rsidRPr="00B24B91">
        <w:rPr>
          <w:position w:val="-4"/>
        </w:rPr>
        <w:object w:dxaOrig="520" w:dyaOrig="260" w14:anchorId="7E116EAB">
          <v:shape id="_x0000_i1108" type="#_x0000_t75" style="width:25.5pt;height:12.75pt" o:ole="">
            <v:imagedata r:id="rId138" o:title=""/>
          </v:shape>
          <o:OLEObject Type="Embed" ProgID="Equation.DSMT4" ShapeID="_x0000_i1108" DrawAspect="Content" ObjectID="_1814815530" r:id="rId139"/>
        </w:object>
      </w:r>
      <w:r>
        <w:t xml:space="preserve">      b) </w:t>
      </w:r>
      <w:r w:rsidRPr="00B24B91">
        <w:rPr>
          <w:position w:val="-10"/>
        </w:rPr>
        <w:object w:dxaOrig="1060" w:dyaOrig="320" w14:anchorId="7DCFA215">
          <v:shape id="_x0000_i1109" type="#_x0000_t75" style="width:53.25pt;height:16.5pt" o:ole="">
            <v:imagedata r:id="rId140" o:title=""/>
          </v:shape>
          <o:OLEObject Type="Embed" ProgID="Equation.DSMT4" ShapeID="_x0000_i1109" DrawAspect="Content" ObjectID="_1814815531" r:id="rId141"/>
        </w:object>
      </w:r>
      <w:r>
        <w:t xml:space="preserve">      c) </w:t>
      </w:r>
      <w:r w:rsidRPr="00B24B91">
        <w:rPr>
          <w:position w:val="-4"/>
        </w:rPr>
        <w:object w:dxaOrig="720" w:dyaOrig="260" w14:anchorId="218A0B86">
          <v:shape id="_x0000_i1110" type="#_x0000_t75" style="width:36pt;height:13.5pt" o:ole="">
            <v:imagedata r:id="rId142" o:title=""/>
          </v:shape>
          <o:OLEObject Type="Embed" ProgID="Equation.DSMT4" ShapeID="_x0000_i1110" DrawAspect="Content" ObjectID="_1814815532" r:id="rId143"/>
        </w:object>
      </w:r>
      <w:r>
        <w:t xml:space="preserve">      d) </w:t>
      </w:r>
      <w:r w:rsidRPr="00B24B91">
        <w:rPr>
          <w:position w:val="-10"/>
        </w:rPr>
        <w:object w:dxaOrig="1980" w:dyaOrig="320" w14:anchorId="47E8CBF3">
          <v:shape id="_x0000_i1111" type="#_x0000_t75" style="width:99.75pt;height:16.5pt" o:ole="">
            <v:imagedata r:id="rId144" o:title=""/>
          </v:shape>
          <o:OLEObject Type="Embed" ProgID="Equation.DSMT4" ShapeID="_x0000_i1111" DrawAspect="Content" ObjectID="_1814815533" r:id="rId145"/>
        </w:object>
      </w:r>
      <w:r w:rsidRPr="003158D3">
        <w:t xml:space="preserve"> </w:t>
      </w:r>
    </w:p>
    <w:p w14:paraId="0FCC3165" w14:textId="77777777" w:rsidR="00F24A9F" w:rsidRPr="00B24B91" w:rsidRDefault="00F24A9F" w:rsidP="00F24A9F">
      <w:pPr>
        <w:pStyle w:val="Prrafodelista"/>
        <w:autoSpaceDE w:val="0"/>
        <w:autoSpaceDN w:val="0"/>
        <w:adjustRightInd w:val="0"/>
        <w:ind w:left="624" w:firstLine="0"/>
        <w:rPr>
          <w:lang w:val="en-US"/>
        </w:rPr>
      </w:pPr>
    </w:p>
    <w:p w14:paraId="278FB7A0" w14:textId="77777777" w:rsidR="00F24A9F" w:rsidRPr="003158D3" w:rsidRDefault="00F24A9F" w:rsidP="00F24A9F">
      <w:pPr>
        <w:autoSpaceDE w:val="0"/>
        <w:autoSpaceDN w:val="0"/>
        <w:adjustRightInd w:val="0"/>
      </w:pPr>
      <w:r w:rsidRPr="003158D3">
        <w:rPr>
          <w:b/>
          <w:bCs/>
        </w:rPr>
        <w:t xml:space="preserve">Sol: </w:t>
      </w:r>
      <w:r w:rsidRPr="003158D3">
        <w:rPr>
          <w:bCs/>
        </w:rPr>
        <w:t>a)</w:t>
      </w:r>
      <w:r w:rsidRPr="003158D3">
        <w:t xml:space="preserve"> </w:t>
      </w:r>
      <w:r w:rsidRPr="00780E8C">
        <w:rPr>
          <w:position w:val="-6"/>
        </w:rPr>
        <w:object w:dxaOrig="2680" w:dyaOrig="320" w14:anchorId="48E512ED">
          <v:shape id="_x0000_i1112" type="#_x0000_t75" style="width:134.25pt;height:15.75pt" o:ole="">
            <v:imagedata r:id="rId146" o:title=""/>
          </v:shape>
          <o:OLEObject Type="Embed" ProgID="Equation.DSMT4" ShapeID="_x0000_i1112" DrawAspect="Content" ObjectID="_1814815534" r:id="rId147"/>
        </w:object>
      </w:r>
      <w:r>
        <w:t xml:space="preserve">  </w:t>
      </w:r>
      <w:r w:rsidRPr="003158D3">
        <w:t xml:space="preserve"> </w:t>
      </w:r>
      <w:r>
        <w:t xml:space="preserve">b) </w:t>
      </w:r>
      <w:r w:rsidRPr="00780E8C">
        <w:rPr>
          <w:position w:val="-6"/>
        </w:rPr>
        <w:object w:dxaOrig="2620" w:dyaOrig="320" w14:anchorId="1713EC49">
          <v:shape id="_x0000_i1113" type="#_x0000_t75" style="width:131.25pt;height:15.75pt" o:ole="">
            <v:imagedata r:id="rId148" o:title=""/>
          </v:shape>
          <o:OLEObject Type="Embed" ProgID="Equation.DSMT4" ShapeID="_x0000_i1113" DrawAspect="Content" ObjectID="_1814815535" r:id="rId149"/>
        </w:object>
      </w:r>
      <w:r>
        <w:t xml:space="preserve">   c) </w:t>
      </w:r>
      <w:r w:rsidRPr="00780E8C">
        <w:rPr>
          <w:position w:val="-6"/>
        </w:rPr>
        <w:object w:dxaOrig="1700" w:dyaOrig="320" w14:anchorId="725C6C5B">
          <v:shape id="_x0000_i1114" type="#_x0000_t75" style="width:85.5pt;height:15.75pt" o:ole="">
            <v:imagedata r:id="rId150" o:title=""/>
          </v:shape>
          <o:OLEObject Type="Embed" ProgID="Equation.DSMT4" ShapeID="_x0000_i1114" DrawAspect="Content" ObjectID="_1814815536" r:id="rId151"/>
        </w:object>
      </w:r>
      <w:r>
        <w:t xml:space="preserve">    d) </w:t>
      </w:r>
      <w:r w:rsidRPr="00780E8C">
        <w:rPr>
          <w:position w:val="-6"/>
        </w:rPr>
        <w:object w:dxaOrig="1340" w:dyaOrig="320" w14:anchorId="5EB5D5F8">
          <v:shape id="_x0000_i1115" type="#_x0000_t75" style="width:67.5pt;height:15.75pt" o:ole="">
            <v:imagedata r:id="rId152" o:title=""/>
          </v:shape>
          <o:OLEObject Type="Embed" ProgID="Equation.DSMT4" ShapeID="_x0000_i1115" DrawAspect="Content" ObjectID="_1814815537" r:id="rId153"/>
        </w:object>
      </w:r>
    </w:p>
    <w:p w14:paraId="4F8436FD" w14:textId="77777777" w:rsidR="00F24A9F" w:rsidRPr="0092432C" w:rsidRDefault="00F24A9F" w:rsidP="00F24A9F">
      <w:pPr>
        <w:pStyle w:val="Prrafodelista"/>
        <w:autoSpaceDE w:val="0"/>
        <w:autoSpaceDN w:val="0"/>
        <w:adjustRightInd w:val="0"/>
        <w:ind w:left="624" w:firstLine="0"/>
        <w:rPr>
          <w:sz w:val="32"/>
          <w:szCs w:val="32"/>
          <w:lang w:val="en-US"/>
        </w:rPr>
      </w:pPr>
    </w:p>
    <w:p w14:paraId="0070F147" w14:textId="77777777" w:rsidR="00F24A9F" w:rsidRPr="003158D3" w:rsidRDefault="00F24A9F" w:rsidP="00F24A9F">
      <w:pPr>
        <w:pStyle w:val="Prrafodelista"/>
        <w:autoSpaceDE w:val="0"/>
        <w:autoSpaceDN w:val="0"/>
        <w:adjustRightInd w:val="0"/>
        <w:ind w:left="624" w:firstLine="0"/>
      </w:pPr>
    </w:p>
    <w:p w14:paraId="07E4D19E" w14:textId="77777777" w:rsidR="00F24A9F" w:rsidRPr="003158D3" w:rsidRDefault="00F24A9F" w:rsidP="00F24A9F">
      <w:pPr>
        <w:numPr>
          <w:ilvl w:val="0"/>
          <w:numId w:val="1"/>
        </w:numPr>
        <w:autoSpaceDE w:val="0"/>
        <w:autoSpaceDN w:val="0"/>
        <w:adjustRightInd w:val="0"/>
      </w:pPr>
      <w:proofErr w:type="spellStart"/>
      <w:r w:rsidRPr="003158D3">
        <w:t>Operate</w:t>
      </w:r>
      <w:proofErr w:type="spellEnd"/>
      <w:r w:rsidRPr="003158D3">
        <w:t xml:space="preserve"> and </w:t>
      </w:r>
      <w:proofErr w:type="spellStart"/>
      <w:r w:rsidRPr="003158D3">
        <w:t>simplify</w:t>
      </w:r>
      <w:proofErr w:type="spellEnd"/>
    </w:p>
    <w:p w14:paraId="704A3CF0" w14:textId="77777777" w:rsidR="00F24A9F" w:rsidRPr="003158D3" w:rsidRDefault="00F24A9F" w:rsidP="00F24A9F">
      <w:pPr>
        <w:autoSpaceDE w:val="0"/>
        <w:autoSpaceDN w:val="0"/>
        <w:adjustRightInd w:val="0"/>
        <w:ind w:firstLine="0"/>
      </w:pPr>
    </w:p>
    <w:p w14:paraId="6B10C4C6" w14:textId="77777777" w:rsidR="00F24A9F" w:rsidRPr="003158D3" w:rsidRDefault="00F24A9F" w:rsidP="00F24A9F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t xml:space="preserve"> </w:t>
      </w:r>
      <w:r w:rsidRPr="003158D3">
        <w:rPr>
          <w:position w:val="-10"/>
        </w:rPr>
        <w:object w:dxaOrig="2020" w:dyaOrig="360" w14:anchorId="5510D4F5">
          <v:shape id="_x0000_i1120" type="#_x0000_t75" style="width:101.25pt;height:18pt" o:ole="">
            <v:imagedata r:id="rId154" o:title=""/>
          </v:shape>
          <o:OLEObject Type="Embed" ProgID="Equation.DSMT4" ShapeID="_x0000_i1120" DrawAspect="Content" ObjectID="_1814815538" r:id="rId155"/>
        </w:object>
      </w:r>
      <w:r w:rsidRPr="003158D3">
        <w:t xml:space="preserve">        </w:t>
      </w:r>
      <w:r w:rsidRPr="003158D3">
        <w:rPr>
          <w:b/>
          <w:bCs/>
        </w:rPr>
        <w:t xml:space="preserve">Sol:  </w:t>
      </w:r>
      <w:r w:rsidRPr="00364157">
        <w:rPr>
          <w:position w:val="-6"/>
        </w:rPr>
        <w:object w:dxaOrig="1640" w:dyaOrig="320" w14:anchorId="01C69299">
          <v:shape id="_x0000_i1121" type="#_x0000_t75" style="width:82.5pt;height:16.5pt" o:ole="">
            <v:imagedata r:id="rId156" o:title=""/>
          </v:shape>
          <o:OLEObject Type="Embed" ProgID="Equation.DSMT4" ShapeID="_x0000_i1121" DrawAspect="Content" ObjectID="_1814815539" r:id="rId157"/>
        </w:object>
      </w:r>
    </w:p>
    <w:p w14:paraId="7D59D2A4" w14:textId="77777777" w:rsidR="00F24A9F" w:rsidRPr="003158D3" w:rsidRDefault="00F24A9F" w:rsidP="00F24A9F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t xml:space="preserve"> </w:t>
      </w:r>
      <w:r w:rsidRPr="003158D3">
        <w:rPr>
          <w:position w:val="-10"/>
        </w:rPr>
        <w:object w:dxaOrig="2780" w:dyaOrig="360" w14:anchorId="39F2B805">
          <v:shape id="_x0000_i1122" type="#_x0000_t75" style="width:138.75pt;height:18pt" o:ole="">
            <v:imagedata r:id="rId158" o:title=""/>
          </v:shape>
          <o:OLEObject Type="Embed" ProgID="Equation.DSMT4" ShapeID="_x0000_i1122" DrawAspect="Content" ObjectID="_1814815540" r:id="rId159"/>
        </w:object>
      </w:r>
      <w:r w:rsidRPr="003158D3">
        <w:rPr>
          <w:b/>
          <w:bCs/>
        </w:rPr>
        <w:t xml:space="preserve"> Sol:  </w:t>
      </w:r>
      <w:r w:rsidRPr="00364157">
        <w:rPr>
          <w:position w:val="-6"/>
        </w:rPr>
        <w:object w:dxaOrig="1180" w:dyaOrig="320" w14:anchorId="2F8A79C0">
          <v:shape id="_x0000_i1123" type="#_x0000_t75" style="width:59.25pt;height:16.5pt" o:ole="">
            <v:imagedata r:id="rId160" o:title=""/>
          </v:shape>
          <o:OLEObject Type="Embed" ProgID="Equation.DSMT4" ShapeID="_x0000_i1123" DrawAspect="Content" ObjectID="_1814815541" r:id="rId161"/>
        </w:object>
      </w:r>
    </w:p>
    <w:p w14:paraId="79F2E160" w14:textId="77777777" w:rsidR="00F24A9F" w:rsidRPr="003158D3" w:rsidRDefault="00F24A9F" w:rsidP="00F24A9F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3360" w:dyaOrig="360" w14:anchorId="6E6D94BD">
          <v:shape id="_x0000_i1124" type="#_x0000_t75" style="width:168pt;height:18pt" o:ole="">
            <v:imagedata r:id="rId162" o:title=""/>
          </v:shape>
          <o:OLEObject Type="Embed" ProgID="Equation.DSMT4" ShapeID="_x0000_i1124" DrawAspect="Content" ObjectID="_1814815542" r:id="rId163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64157">
        <w:rPr>
          <w:position w:val="-6"/>
        </w:rPr>
        <w:object w:dxaOrig="1300" w:dyaOrig="320" w14:anchorId="7CEFF644">
          <v:shape id="_x0000_i1125" type="#_x0000_t75" style="width:65.25pt;height:16.5pt" o:ole="">
            <v:imagedata r:id="rId164" o:title=""/>
          </v:shape>
          <o:OLEObject Type="Embed" ProgID="Equation.DSMT4" ShapeID="_x0000_i1125" DrawAspect="Content" ObjectID="_1814815543" r:id="rId165"/>
        </w:object>
      </w:r>
    </w:p>
    <w:p w14:paraId="75BD0D31" w14:textId="77777777" w:rsidR="00F24A9F" w:rsidRPr="003158D3" w:rsidRDefault="00F24A9F" w:rsidP="00F24A9F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3960" w:dyaOrig="360" w14:anchorId="1CC78637">
          <v:shape id="_x0000_i1126" type="#_x0000_t75" style="width:198.75pt;height:18pt" o:ole="">
            <v:imagedata r:id="rId166" o:title=""/>
          </v:shape>
          <o:OLEObject Type="Embed" ProgID="Equation.DSMT4" ShapeID="_x0000_i1126" DrawAspect="Content" ObjectID="_1814815544" r:id="rId167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64157">
        <w:rPr>
          <w:position w:val="-6"/>
        </w:rPr>
        <w:object w:dxaOrig="2200" w:dyaOrig="320" w14:anchorId="2D74BB08">
          <v:shape id="_x0000_i1127" type="#_x0000_t75" style="width:111pt;height:16.5pt" o:ole="">
            <v:imagedata r:id="rId168" o:title=""/>
          </v:shape>
          <o:OLEObject Type="Embed" ProgID="Equation.DSMT4" ShapeID="_x0000_i1127" DrawAspect="Content" ObjectID="_1814815545" r:id="rId169"/>
        </w:object>
      </w:r>
    </w:p>
    <w:p w14:paraId="39B1EC57" w14:textId="3B9B3F43" w:rsidR="00F24A9F" w:rsidRDefault="00F24A9F" w:rsidP="00104BDF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3420" w:dyaOrig="360" w14:anchorId="7237ED95">
          <v:shape id="_x0000_i1128" type="#_x0000_t75" style="width:171pt;height:18pt" o:ole="">
            <v:imagedata r:id="rId170" o:title=""/>
          </v:shape>
          <o:OLEObject Type="Embed" ProgID="Equation.DSMT4" ShapeID="_x0000_i1128" DrawAspect="Content" ObjectID="_1814815546" r:id="rId171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64157">
        <w:rPr>
          <w:position w:val="-6"/>
        </w:rPr>
        <w:object w:dxaOrig="1760" w:dyaOrig="320" w14:anchorId="66A25880">
          <v:shape id="_x0000_i1129" type="#_x0000_t75" style="width:88.5pt;height:16.5pt" o:ole="">
            <v:imagedata r:id="rId172" o:title=""/>
          </v:shape>
          <o:OLEObject Type="Embed" ProgID="Equation.DSMT4" ShapeID="_x0000_i1129" DrawAspect="Content" ObjectID="_1814815547" r:id="rId173"/>
        </w:object>
      </w:r>
    </w:p>
    <w:p w14:paraId="0611B681" w14:textId="321DF129" w:rsidR="00F24A9F" w:rsidRPr="003158D3" w:rsidRDefault="00F24A9F" w:rsidP="00F24A9F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autoSpaceDE w:val="0"/>
        <w:autoSpaceDN w:val="0"/>
        <w:adjustRightInd w:val="0"/>
        <w:spacing w:line="360" w:lineRule="auto"/>
      </w:pPr>
      <w:r w:rsidRPr="003158D3">
        <w:rPr>
          <w:position w:val="-10"/>
        </w:rPr>
        <w:object w:dxaOrig="2020" w:dyaOrig="320" w14:anchorId="62AF33B6">
          <v:shape id="_x0000_i1133" type="#_x0000_t75" style="width:101.25pt;height:15.75pt" o:ole="">
            <v:imagedata r:id="rId174" o:title=""/>
          </v:shape>
          <o:OLEObject Type="Embed" ProgID="Equation.DSMT4" ShapeID="_x0000_i1133" DrawAspect="Content" ObjectID="_1814815548" r:id="rId175"/>
        </w:object>
      </w:r>
      <w:r w:rsidRPr="003158D3">
        <w:t xml:space="preserve">        </w:t>
      </w:r>
      <w:r w:rsidRPr="00104BDF">
        <w:rPr>
          <w:b/>
          <w:bCs/>
        </w:rPr>
        <w:t xml:space="preserve">Sol:  </w:t>
      </w:r>
      <w:r w:rsidRPr="00364157">
        <w:rPr>
          <w:position w:val="-6"/>
        </w:rPr>
        <w:object w:dxaOrig="1180" w:dyaOrig="320" w14:anchorId="765FC812">
          <v:shape id="_x0000_i1134" type="#_x0000_t75" style="width:59.25pt;height:16.5pt" o:ole="">
            <v:imagedata r:id="rId176" o:title=""/>
          </v:shape>
          <o:OLEObject Type="Embed" ProgID="Equation.DSMT4" ShapeID="_x0000_i1134" DrawAspect="Content" ObjectID="_1814815549" r:id="rId177"/>
        </w:object>
      </w:r>
    </w:p>
    <w:p w14:paraId="70933206" w14:textId="77777777" w:rsidR="00F24A9F" w:rsidRPr="003158D3" w:rsidRDefault="00F24A9F" w:rsidP="00F24A9F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t xml:space="preserve"> </w:t>
      </w:r>
      <w:r w:rsidRPr="003158D3">
        <w:rPr>
          <w:position w:val="-10"/>
        </w:rPr>
        <w:object w:dxaOrig="2700" w:dyaOrig="360" w14:anchorId="538B5D83">
          <v:shape id="_x0000_i1135" type="#_x0000_t75" style="width:135pt;height:18pt" o:ole="">
            <v:imagedata r:id="rId178" o:title=""/>
          </v:shape>
          <o:OLEObject Type="Embed" ProgID="Equation.DSMT4" ShapeID="_x0000_i1135" DrawAspect="Content" ObjectID="_1814815550" r:id="rId179"/>
        </w:object>
      </w:r>
      <w:r w:rsidRPr="003158D3">
        <w:rPr>
          <w:b/>
          <w:bCs/>
        </w:rPr>
        <w:t xml:space="preserve"> Sol:  </w:t>
      </w:r>
      <w:r w:rsidRPr="00364157">
        <w:rPr>
          <w:position w:val="-6"/>
        </w:rPr>
        <w:object w:dxaOrig="1280" w:dyaOrig="320" w14:anchorId="248F57EA">
          <v:shape id="_x0000_i1136" type="#_x0000_t75" style="width:64.5pt;height:16.5pt" o:ole="">
            <v:imagedata r:id="rId180" o:title=""/>
          </v:shape>
          <o:OLEObject Type="Embed" ProgID="Equation.DSMT4" ShapeID="_x0000_i1136" DrawAspect="Content" ObjectID="_1814815551" r:id="rId181"/>
        </w:object>
      </w:r>
    </w:p>
    <w:p w14:paraId="59F3151A" w14:textId="77777777" w:rsidR="00F24A9F" w:rsidRPr="003158D3" w:rsidRDefault="00F24A9F" w:rsidP="00F24A9F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3460" w:dyaOrig="360" w14:anchorId="2A2C6002">
          <v:shape id="_x0000_i1137" type="#_x0000_t75" style="width:173.25pt;height:18pt" o:ole="">
            <v:imagedata r:id="rId182" o:title=""/>
          </v:shape>
          <o:OLEObject Type="Embed" ProgID="Equation.DSMT4" ShapeID="_x0000_i1137" DrawAspect="Content" ObjectID="_1814815552" r:id="rId183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64157">
        <w:rPr>
          <w:position w:val="-6"/>
        </w:rPr>
        <w:object w:dxaOrig="1340" w:dyaOrig="320" w14:anchorId="036C08D1">
          <v:shape id="_x0000_i1138" type="#_x0000_t75" style="width:67.5pt;height:16.5pt" o:ole="">
            <v:imagedata r:id="rId184" o:title=""/>
          </v:shape>
          <o:OLEObject Type="Embed" ProgID="Equation.DSMT4" ShapeID="_x0000_i1138" DrawAspect="Content" ObjectID="_1814815553" r:id="rId185"/>
        </w:object>
      </w:r>
    </w:p>
    <w:p w14:paraId="5D7D6946" w14:textId="77777777" w:rsidR="00F24A9F" w:rsidRPr="003158D3" w:rsidRDefault="00F24A9F" w:rsidP="00F24A9F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4080" w:dyaOrig="360" w14:anchorId="629AF677">
          <v:shape id="_x0000_i1139" type="#_x0000_t75" style="width:204.75pt;height:18pt" o:ole="">
            <v:imagedata r:id="rId186" o:title=""/>
          </v:shape>
          <o:OLEObject Type="Embed" ProgID="Equation.DSMT4" ShapeID="_x0000_i1139" DrawAspect="Content" ObjectID="_1814815554" r:id="rId187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64157">
        <w:rPr>
          <w:position w:val="-6"/>
        </w:rPr>
        <w:object w:dxaOrig="2380" w:dyaOrig="320" w14:anchorId="6DEE2A70">
          <v:shape id="_x0000_i1140" type="#_x0000_t75" style="width:120pt;height:16.5pt" o:ole="">
            <v:imagedata r:id="rId188" o:title=""/>
          </v:shape>
          <o:OLEObject Type="Embed" ProgID="Equation.DSMT4" ShapeID="_x0000_i1140" DrawAspect="Content" ObjectID="_1814815555" r:id="rId189"/>
        </w:object>
      </w:r>
    </w:p>
    <w:p w14:paraId="2F3C92AC" w14:textId="77777777" w:rsidR="00F24A9F" w:rsidRPr="003158D3" w:rsidRDefault="00F24A9F" w:rsidP="00F24A9F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3158D3">
        <w:rPr>
          <w:position w:val="-10"/>
        </w:rPr>
        <w:object w:dxaOrig="3460" w:dyaOrig="360" w14:anchorId="64DF0A83">
          <v:shape id="_x0000_i1141" type="#_x0000_t75" style="width:173.25pt;height:18pt" o:ole="">
            <v:imagedata r:id="rId190" o:title=""/>
          </v:shape>
          <o:OLEObject Type="Embed" ProgID="Equation.DSMT4" ShapeID="_x0000_i1141" DrawAspect="Content" ObjectID="_1814815556" r:id="rId191"/>
        </w:object>
      </w:r>
      <w:r w:rsidRPr="003158D3">
        <w:t xml:space="preserve">   </w:t>
      </w:r>
      <w:r w:rsidRPr="003158D3">
        <w:rPr>
          <w:b/>
          <w:bCs/>
        </w:rPr>
        <w:t xml:space="preserve">Sol:  </w:t>
      </w:r>
      <w:r w:rsidRPr="00364157">
        <w:rPr>
          <w:position w:val="-6"/>
        </w:rPr>
        <w:object w:dxaOrig="1840" w:dyaOrig="320" w14:anchorId="5BA33F4C">
          <v:shape id="_x0000_i1142" type="#_x0000_t75" style="width:92.25pt;height:16.5pt" o:ole="">
            <v:imagedata r:id="rId192" o:title=""/>
          </v:shape>
          <o:OLEObject Type="Embed" ProgID="Equation.DSMT4" ShapeID="_x0000_i1142" DrawAspect="Content" ObjectID="_1814815557" r:id="rId193"/>
        </w:object>
      </w:r>
    </w:p>
    <w:p w14:paraId="41D3AE12" w14:textId="77777777" w:rsidR="00F24A9F" w:rsidRDefault="00F24A9F" w:rsidP="00F24A9F">
      <w:pPr>
        <w:autoSpaceDE w:val="0"/>
        <w:autoSpaceDN w:val="0"/>
        <w:adjustRightInd w:val="0"/>
        <w:ind w:firstLine="0"/>
      </w:pPr>
    </w:p>
    <w:p w14:paraId="307FFF1C" w14:textId="358C353A" w:rsidR="00F24A9F" w:rsidRPr="008B4537" w:rsidRDefault="00F24A9F" w:rsidP="00F24A9F">
      <w:pPr>
        <w:numPr>
          <w:ilvl w:val="0"/>
          <w:numId w:val="1"/>
        </w:numPr>
        <w:autoSpaceDE w:val="0"/>
        <w:autoSpaceDN w:val="0"/>
        <w:adjustRightInd w:val="0"/>
        <w:spacing w:before="120" w:line="360" w:lineRule="auto"/>
        <w:jc w:val="both"/>
        <w:rPr>
          <w:bCs/>
        </w:rPr>
      </w:pPr>
      <w:r>
        <w:t xml:space="preserve">Sea el polinomio </w:t>
      </w:r>
      <w:r w:rsidRPr="002C71A8">
        <w:rPr>
          <w:position w:val="-10"/>
        </w:rPr>
        <w:object w:dxaOrig="1920" w:dyaOrig="360" w14:anchorId="20C01C2E">
          <v:shape id="_x0000_i1143" type="#_x0000_t75" style="width:96pt;height:18pt" o:ole="">
            <v:imagedata r:id="rId194" o:title=""/>
          </v:shape>
          <o:OLEObject Type="Embed" ProgID="Equation.DSMT4" ShapeID="_x0000_i1143" DrawAspect="Content" ObjectID="_1814815558" r:id="rId195"/>
        </w:object>
      </w:r>
      <w:r>
        <w:t xml:space="preserve"> . Ajusta cuanto debe valer la letra </w:t>
      </w:r>
      <w:r w:rsidRPr="00442A22">
        <w:rPr>
          <w:position w:val="-6"/>
        </w:rPr>
        <w:object w:dxaOrig="200" w:dyaOrig="279" w14:anchorId="0505D4D3">
          <v:shape id="_x0000_i1144" type="#_x0000_t75" style="width:9.75pt;height:14.25pt" o:ole="">
            <v:imagedata r:id="rId196" o:title=""/>
          </v:shape>
          <o:OLEObject Type="Embed" ProgID="Equation.DSMT4" ShapeID="_x0000_i1144" DrawAspect="Content" ObjectID="_1814815559" r:id="rId197"/>
        </w:object>
      </w:r>
      <w:r w:rsidRPr="008B4537">
        <w:rPr>
          <w:position w:val="-10"/>
        </w:rPr>
        <w:t xml:space="preserve"> </w:t>
      </w:r>
      <w:r>
        <w:t xml:space="preserve">para que el valor numérico del polinomio en x = 2 sea 1. </w:t>
      </w:r>
      <w:r w:rsidRPr="003158D3">
        <w:t xml:space="preserve">  </w:t>
      </w:r>
      <w:r w:rsidRPr="008B4537">
        <w:rPr>
          <w:b/>
          <w:bCs/>
        </w:rPr>
        <w:t xml:space="preserve">Sol: </w:t>
      </w:r>
      <w:r w:rsidRPr="006830E7">
        <w:rPr>
          <w:position w:val="-6"/>
        </w:rPr>
        <w:object w:dxaOrig="560" w:dyaOrig="279" w14:anchorId="4BC25A66">
          <v:shape id="_x0000_i1145" type="#_x0000_t75" style="width:27.75pt;height:14.25pt" o:ole="">
            <v:imagedata r:id="rId198" o:title=""/>
          </v:shape>
          <o:OLEObject Type="Embed" ProgID="Equation.DSMT4" ShapeID="_x0000_i1145" DrawAspect="Content" ObjectID="_1814815560" r:id="rId199"/>
        </w:object>
      </w:r>
    </w:p>
    <w:p w14:paraId="7DD72716" w14:textId="77777777" w:rsidR="00F24A9F" w:rsidRPr="003158D3" w:rsidRDefault="00F24A9F" w:rsidP="00752336">
      <w:pPr>
        <w:autoSpaceDE w:val="0"/>
        <w:autoSpaceDN w:val="0"/>
        <w:adjustRightInd w:val="0"/>
        <w:spacing w:before="300"/>
        <w:jc w:val="both"/>
      </w:pPr>
    </w:p>
    <w:sectPr w:rsidR="00F24A9F" w:rsidRPr="003158D3" w:rsidSect="00D143B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5211F5"/>
    <w:multiLevelType w:val="hybridMultilevel"/>
    <w:tmpl w:val="1F7E6FAC"/>
    <w:lvl w:ilvl="0" w:tplc="A6B4D5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5C22DFC"/>
    <w:multiLevelType w:val="multilevel"/>
    <w:tmpl w:val="B92AF4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B295416"/>
    <w:multiLevelType w:val="multilevel"/>
    <w:tmpl w:val="126ADEA8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bCs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5" w15:restartNumberingAfterBreak="0">
    <w:nsid w:val="41563B84"/>
    <w:multiLevelType w:val="multilevel"/>
    <w:tmpl w:val="D64A61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 w15:restartNumberingAfterBreak="0">
    <w:nsid w:val="48603EB6"/>
    <w:multiLevelType w:val="multilevel"/>
    <w:tmpl w:val="BE705AB4"/>
    <w:lvl w:ilvl="0">
      <w:start w:val="1"/>
      <w:numFmt w:val="lowerLetter"/>
      <w:lvlText w:val="%1)"/>
      <w:lvlJc w:val="left"/>
      <w:pPr>
        <w:tabs>
          <w:tab w:val="num" w:pos="1060"/>
        </w:tabs>
        <w:ind w:left="1060" w:hanging="72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780"/>
        </w:tabs>
        <w:ind w:left="1780" w:hanging="720"/>
      </w:pPr>
    </w:lvl>
    <w:lvl w:ilvl="2">
      <w:start w:val="1"/>
      <w:numFmt w:val="decimal"/>
      <w:lvlText w:val="%3."/>
      <w:lvlJc w:val="left"/>
      <w:pPr>
        <w:tabs>
          <w:tab w:val="num" w:pos="2500"/>
        </w:tabs>
        <w:ind w:left="2500" w:hanging="720"/>
      </w:pPr>
    </w:lvl>
    <w:lvl w:ilvl="3">
      <w:start w:val="1"/>
      <w:numFmt w:val="decimal"/>
      <w:lvlText w:val="%4."/>
      <w:lvlJc w:val="left"/>
      <w:pPr>
        <w:tabs>
          <w:tab w:val="num" w:pos="3220"/>
        </w:tabs>
        <w:ind w:left="3220" w:hanging="720"/>
      </w:pPr>
    </w:lvl>
    <w:lvl w:ilvl="4">
      <w:start w:val="1"/>
      <w:numFmt w:val="decimal"/>
      <w:lvlText w:val="%5."/>
      <w:lvlJc w:val="left"/>
      <w:pPr>
        <w:tabs>
          <w:tab w:val="num" w:pos="3940"/>
        </w:tabs>
        <w:ind w:left="3940" w:hanging="720"/>
      </w:pPr>
    </w:lvl>
    <w:lvl w:ilvl="5">
      <w:start w:val="1"/>
      <w:numFmt w:val="decimal"/>
      <w:lvlText w:val="%6."/>
      <w:lvlJc w:val="left"/>
      <w:pPr>
        <w:tabs>
          <w:tab w:val="num" w:pos="4660"/>
        </w:tabs>
        <w:ind w:left="4660" w:hanging="720"/>
      </w:pPr>
    </w:lvl>
    <w:lvl w:ilvl="6">
      <w:start w:val="1"/>
      <w:numFmt w:val="decimal"/>
      <w:lvlText w:val="%7."/>
      <w:lvlJc w:val="left"/>
      <w:pPr>
        <w:tabs>
          <w:tab w:val="num" w:pos="5380"/>
        </w:tabs>
        <w:ind w:left="5380" w:hanging="720"/>
      </w:pPr>
    </w:lvl>
    <w:lvl w:ilvl="7">
      <w:start w:val="1"/>
      <w:numFmt w:val="decimal"/>
      <w:lvlText w:val="%8."/>
      <w:lvlJc w:val="left"/>
      <w:pPr>
        <w:tabs>
          <w:tab w:val="num" w:pos="6100"/>
        </w:tabs>
        <w:ind w:left="6100" w:hanging="720"/>
      </w:pPr>
    </w:lvl>
    <w:lvl w:ilvl="8">
      <w:start w:val="1"/>
      <w:numFmt w:val="decimal"/>
      <w:lvlText w:val="%9."/>
      <w:lvlJc w:val="left"/>
      <w:pPr>
        <w:tabs>
          <w:tab w:val="num" w:pos="6820"/>
        </w:tabs>
        <w:ind w:left="6820" w:hanging="720"/>
      </w:pPr>
    </w:lvl>
  </w:abstractNum>
  <w:abstractNum w:abstractNumId="7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3462F9"/>
    <w:multiLevelType w:val="multilevel"/>
    <w:tmpl w:val="6BF65E0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 w16cid:durableId="838622617">
    <w:abstractNumId w:val="3"/>
  </w:num>
  <w:num w:numId="2" w16cid:durableId="1783913795">
    <w:abstractNumId w:val="2"/>
  </w:num>
  <w:num w:numId="3" w16cid:durableId="1143739147">
    <w:abstractNumId w:val="0"/>
  </w:num>
  <w:num w:numId="4" w16cid:durableId="1065418766">
    <w:abstractNumId w:val="7"/>
  </w:num>
  <w:num w:numId="5" w16cid:durableId="137891132">
    <w:abstractNumId w:val="9"/>
  </w:num>
  <w:num w:numId="6" w16cid:durableId="464851676">
    <w:abstractNumId w:val="4"/>
  </w:num>
  <w:num w:numId="7" w16cid:durableId="154952277">
    <w:abstractNumId w:val="8"/>
  </w:num>
  <w:num w:numId="8" w16cid:durableId="810829009">
    <w:abstractNumId w:val="6"/>
  </w:num>
  <w:num w:numId="9" w16cid:durableId="133445175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041471577">
    <w:abstractNumId w:val="5"/>
  </w:num>
  <w:num w:numId="11" w16cid:durableId="6539961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95FC1"/>
    <w:rsid w:val="00030B4E"/>
    <w:rsid w:val="00031DC3"/>
    <w:rsid w:val="00054886"/>
    <w:rsid w:val="00055C9A"/>
    <w:rsid w:val="00066269"/>
    <w:rsid w:val="00075CED"/>
    <w:rsid w:val="00086B78"/>
    <w:rsid w:val="00087321"/>
    <w:rsid w:val="00087DFD"/>
    <w:rsid w:val="00090E3D"/>
    <w:rsid w:val="000A5061"/>
    <w:rsid w:val="000E0991"/>
    <w:rsid w:val="000F7E91"/>
    <w:rsid w:val="00104BDF"/>
    <w:rsid w:val="00105668"/>
    <w:rsid w:val="001068BC"/>
    <w:rsid w:val="0010738F"/>
    <w:rsid w:val="00131BA5"/>
    <w:rsid w:val="00152A50"/>
    <w:rsid w:val="00155D5E"/>
    <w:rsid w:val="00160183"/>
    <w:rsid w:val="001646DC"/>
    <w:rsid w:val="00164E1B"/>
    <w:rsid w:val="00166D35"/>
    <w:rsid w:val="00173ADD"/>
    <w:rsid w:val="00180192"/>
    <w:rsid w:val="00183E54"/>
    <w:rsid w:val="0019733F"/>
    <w:rsid w:val="001A42DC"/>
    <w:rsid w:val="001B263E"/>
    <w:rsid w:val="001C2BAA"/>
    <w:rsid w:val="001D1706"/>
    <w:rsid w:val="001E54B5"/>
    <w:rsid w:val="001F2625"/>
    <w:rsid w:val="002000C6"/>
    <w:rsid w:val="00202925"/>
    <w:rsid w:val="002124BD"/>
    <w:rsid w:val="00213EA7"/>
    <w:rsid w:val="00221065"/>
    <w:rsid w:val="002417F6"/>
    <w:rsid w:val="00243924"/>
    <w:rsid w:val="002446B0"/>
    <w:rsid w:val="002602BA"/>
    <w:rsid w:val="002744F2"/>
    <w:rsid w:val="00277148"/>
    <w:rsid w:val="00290363"/>
    <w:rsid w:val="002B2846"/>
    <w:rsid w:val="002C3B14"/>
    <w:rsid w:val="002F5DED"/>
    <w:rsid w:val="002F6E3D"/>
    <w:rsid w:val="00307B0B"/>
    <w:rsid w:val="00311E7B"/>
    <w:rsid w:val="00313A76"/>
    <w:rsid w:val="003158D3"/>
    <w:rsid w:val="00317D42"/>
    <w:rsid w:val="00326CF1"/>
    <w:rsid w:val="00375E60"/>
    <w:rsid w:val="003B1B81"/>
    <w:rsid w:val="003C22C7"/>
    <w:rsid w:val="003D5E1D"/>
    <w:rsid w:val="004009A0"/>
    <w:rsid w:val="00412E34"/>
    <w:rsid w:val="00440E1E"/>
    <w:rsid w:val="0045491D"/>
    <w:rsid w:val="00462020"/>
    <w:rsid w:val="00465EEF"/>
    <w:rsid w:val="00473974"/>
    <w:rsid w:val="00475550"/>
    <w:rsid w:val="00481651"/>
    <w:rsid w:val="004C31A3"/>
    <w:rsid w:val="004C58AB"/>
    <w:rsid w:val="004C6706"/>
    <w:rsid w:val="004D1541"/>
    <w:rsid w:val="004D7F0C"/>
    <w:rsid w:val="004E3400"/>
    <w:rsid w:val="00513486"/>
    <w:rsid w:val="00515EF7"/>
    <w:rsid w:val="00536285"/>
    <w:rsid w:val="005405C9"/>
    <w:rsid w:val="00557088"/>
    <w:rsid w:val="0056216C"/>
    <w:rsid w:val="00590762"/>
    <w:rsid w:val="005E0B81"/>
    <w:rsid w:val="005F255A"/>
    <w:rsid w:val="005F4BEF"/>
    <w:rsid w:val="00620D6B"/>
    <w:rsid w:val="0063056A"/>
    <w:rsid w:val="00631E77"/>
    <w:rsid w:val="00632BA3"/>
    <w:rsid w:val="006430C9"/>
    <w:rsid w:val="00661527"/>
    <w:rsid w:val="00677F98"/>
    <w:rsid w:val="006A6D3E"/>
    <w:rsid w:val="006B2485"/>
    <w:rsid w:val="006B432A"/>
    <w:rsid w:val="006F4C14"/>
    <w:rsid w:val="00701B69"/>
    <w:rsid w:val="00705E88"/>
    <w:rsid w:val="00715702"/>
    <w:rsid w:val="007222BA"/>
    <w:rsid w:val="007267BC"/>
    <w:rsid w:val="00731B74"/>
    <w:rsid w:val="00735964"/>
    <w:rsid w:val="007412BB"/>
    <w:rsid w:val="00744EBA"/>
    <w:rsid w:val="00752336"/>
    <w:rsid w:val="00755BBB"/>
    <w:rsid w:val="007623B8"/>
    <w:rsid w:val="00763E0E"/>
    <w:rsid w:val="00765570"/>
    <w:rsid w:val="00791E12"/>
    <w:rsid w:val="0079305A"/>
    <w:rsid w:val="007C3284"/>
    <w:rsid w:val="007C34A9"/>
    <w:rsid w:val="007C5C80"/>
    <w:rsid w:val="007E52CC"/>
    <w:rsid w:val="007E6C1B"/>
    <w:rsid w:val="0081057F"/>
    <w:rsid w:val="008123C3"/>
    <w:rsid w:val="00820BEF"/>
    <w:rsid w:val="00851A55"/>
    <w:rsid w:val="00857653"/>
    <w:rsid w:val="008576F8"/>
    <w:rsid w:val="008579AE"/>
    <w:rsid w:val="008860E3"/>
    <w:rsid w:val="00886936"/>
    <w:rsid w:val="00894193"/>
    <w:rsid w:val="008B3C12"/>
    <w:rsid w:val="008B4195"/>
    <w:rsid w:val="008B4537"/>
    <w:rsid w:val="008C4892"/>
    <w:rsid w:val="008C6360"/>
    <w:rsid w:val="008D0FE0"/>
    <w:rsid w:val="008F249E"/>
    <w:rsid w:val="00900FBF"/>
    <w:rsid w:val="009120C7"/>
    <w:rsid w:val="00927F81"/>
    <w:rsid w:val="00954565"/>
    <w:rsid w:val="00985B35"/>
    <w:rsid w:val="00985F04"/>
    <w:rsid w:val="00992FFE"/>
    <w:rsid w:val="009931D5"/>
    <w:rsid w:val="009A6FDC"/>
    <w:rsid w:val="009B2EB6"/>
    <w:rsid w:val="009D2E01"/>
    <w:rsid w:val="00A05D72"/>
    <w:rsid w:val="00A12BB3"/>
    <w:rsid w:val="00A32F9B"/>
    <w:rsid w:val="00A521AD"/>
    <w:rsid w:val="00A73476"/>
    <w:rsid w:val="00A82367"/>
    <w:rsid w:val="00A83A44"/>
    <w:rsid w:val="00A83E2D"/>
    <w:rsid w:val="00A855E3"/>
    <w:rsid w:val="00A904B0"/>
    <w:rsid w:val="00A93F0C"/>
    <w:rsid w:val="00AA7C58"/>
    <w:rsid w:val="00AD02A6"/>
    <w:rsid w:val="00AD7F81"/>
    <w:rsid w:val="00AE7B14"/>
    <w:rsid w:val="00AF2488"/>
    <w:rsid w:val="00B11BB9"/>
    <w:rsid w:val="00B2176B"/>
    <w:rsid w:val="00B27616"/>
    <w:rsid w:val="00B3193E"/>
    <w:rsid w:val="00B505D5"/>
    <w:rsid w:val="00B50880"/>
    <w:rsid w:val="00B722DE"/>
    <w:rsid w:val="00B82A46"/>
    <w:rsid w:val="00B977E3"/>
    <w:rsid w:val="00BA0EFB"/>
    <w:rsid w:val="00BC18AD"/>
    <w:rsid w:val="00BD212D"/>
    <w:rsid w:val="00BE3CA8"/>
    <w:rsid w:val="00BE7044"/>
    <w:rsid w:val="00BF58DC"/>
    <w:rsid w:val="00C1314A"/>
    <w:rsid w:val="00C238D1"/>
    <w:rsid w:val="00C2550C"/>
    <w:rsid w:val="00C27C8D"/>
    <w:rsid w:val="00C3254F"/>
    <w:rsid w:val="00C46335"/>
    <w:rsid w:val="00C47519"/>
    <w:rsid w:val="00C51D50"/>
    <w:rsid w:val="00C711A5"/>
    <w:rsid w:val="00C81C21"/>
    <w:rsid w:val="00C97A28"/>
    <w:rsid w:val="00CB350E"/>
    <w:rsid w:val="00CD1480"/>
    <w:rsid w:val="00CE1321"/>
    <w:rsid w:val="00CE6895"/>
    <w:rsid w:val="00CF35F3"/>
    <w:rsid w:val="00D143BE"/>
    <w:rsid w:val="00D14D4F"/>
    <w:rsid w:val="00D200F3"/>
    <w:rsid w:val="00D350D4"/>
    <w:rsid w:val="00D45984"/>
    <w:rsid w:val="00D548AA"/>
    <w:rsid w:val="00D61E1A"/>
    <w:rsid w:val="00D64743"/>
    <w:rsid w:val="00D6564B"/>
    <w:rsid w:val="00D67E93"/>
    <w:rsid w:val="00D70B2E"/>
    <w:rsid w:val="00D71EB0"/>
    <w:rsid w:val="00D7570E"/>
    <w:rsid w:val="00D91208"/>
    <w:rsid w:val="00D95FC1"/>
    <w:rsid w:val="00D963E7"/>
    <w:rsid w:val="00D97E2E"/>
    <w:rsid w:val="00DA3C14"/>
    <w:rsid w:val="00DB1F03"/>
    <w:rsid w:val="00DC4F85"/>
    <w:rsid w:val="00DD2FBA"/>
    <w:rsid w:val="00DE0FA7"/>
    <w:rsid w:val="00DE6EC7"/>
    <w:rsid w:val="00DF383C"/>
    <w:rsid w:val="00E004F3"/>
    <w:rsid w:val="00E27D14"/>
    <w:rsid w:val="00E34FFB"/>
    <w:rsid w:val="00E46059"/>
    <w:rsid w:val="00E461FC"/>
    <w:rsid w:val="00E874E3"/>
    <w:rsid w:val="00E921B7"/>
    <w:rsid w:val="00E924EB"/>
    <w:rsid w:val="00E96C32"/>
    <w:rsid w:val="00EB4534"/>
    <w:rsid w:val="00EB5034"/>
    <w:rsid w:val="00EC5313"/>
    <w:rsid w:val="00ED0A89"/>
    <w:rsid w:val="00ED5607"/>
    <w:rsid w:val="00F2075C"/>
    <w:rsid w:val="00F24A9F"/>
    <w:rsid w:val="00F3717C"/>
    <w:rsid w:val="00F40801"/>
    <w:rsid w:val="00F53A04"/>
    <w:rsid w:val="00F73CB9"/>
    <w:rsid w:val="00F7472E"/>
    <w:rsid w:val="00F77EA5"/>
    <w:rsid w:val="00F91BB7"/>
    <w:rsid w:val="00F956C4"/>
    <w:rsid w:val="00FE21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BC1137"/>
  <w15:docId w15:val="{5F4D4032-04B8-442C-A77F-30DB360F64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ind w:left="340" w:hanging="34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5FC1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95FC1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D95FC1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95FC1"/>
    <w:rPr>
      <w:rFonts w:ascii="Tahoma" w:eastAsia="Times New Roman" w:hAnsi="Tahoma" w:cs="Tahoma"/>
      <w:sz w:val="16"/>
      <w:szCs w:val="16"/>
      <w:lang w:eastAsia="es-ES"/>
    </w:rPr>
  </w:style>
  <w:style w:type="paragraph" w:styleId="NormalWeb">
    <w:name w:val="Normal (Web)"/>
    <w:basedOn w:val="Normal"/>
    <w:rsid w:val="008B41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8.bin"/><Relationship Id="rId196" Type="http://schemas.openxmlformats.org/officeDocument/2006/relationships/image" Target="media/image92.wmf"/><Relationship Id="rId200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5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5.bin"/><Relationship Id="rId181" Type="http://schemas.openxmlformats.org/officeDocument/2006/relationships/oleObject" Target="embeddings/oleObject93.bin"/><Relationship Id="rId186" Type="http://schemas.openxmlformats.org/officeDocument/2006/relationships/image" Target="media/image8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82.wmf"/><Relationship Id="rId192" Type="http://schemas.openxmlformats.org/officeDocument/2006/relationships/image" Target="media/image90.wmf"/><Relationship Id="rId197" Type="http://schemas.openxmlformats.org/officeDocument/2006/relationships/oleObject" Target="embeddings/oleObject101.bin"/><Relationship Id="rId201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3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9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8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190" Type="http://schemas.openxmlformats.org/officeDocument/2006/relationships/image" Target="media/image8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4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png"/><Relationship Id="rId154" Type="http://schemas.openxmlformats.org/officeDocument/2006/relationships/image" Target="media/image71.wmf"/><Relationship Id="rId175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7</TotalTime>
  <Pages>3</Pages>
  <Words>790</Words>
  <Characters>4346</Characters>
  <Application>Microsoft Office Word</Application>
  <DocSecurity>0</DocSecurity>
  <Lines>36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217</cp:revision>
  <cp:lastPrinted>2017-01-18T21:38:00Z</cp:lastPrinted>
  <dcterms:created xsi:type="dcterms:W3CDTF">2014-12-02T18:14:00Z</dcterms:created>
  <dcterms:modified xsi:type="dcterms:W3CDTF">2025-07-23T20:13:00Z</dcterms:modified>
</cp:coreProperties>
</file>